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0EC4CAB1" w14:textId="2C570A99" w:rsidR="00F632B0" w:rsidRPr="00CE508F" w:rsidRDefault="00F632B0" w:rsidP="00F632B0">
      <w:pPr>
        <w:pStyle w:val="Heading2"/>
      </w:pPr>
      <w:r w:rsidRPr="00CE508F">
        <w:t>I - 1 — Vector Addition</w:t>
      </w:r>
      <w:r w:rsidR="00537FC1">
        <w:t>- Geometry</w:t>
      </w:r>
    </w:p>
    <w:p w14:paraId="2EA08ED1" w14:textId="77777777" w:rsidR="00F632B0" w:rsidRPr="00CE508F" w:rsidRDefault="00F632B0" w:rsidP="00F632B0">
      <w:r w:rsidRPr="00CE508F">
        <w:t xml:space="preserve">A </w:t>
      </w:r>
      <w:r w:rsidRPr="00CE508F">
        <w:rPr>
          <w:u w:val="single"/>
        </w:rPr>
        <w:t>scalar</w:t>
      </w:r>
      <w:r w:rsidRPr="00CE508F">
        <w:t xml:space="preserve"> is a quantity that has magnitude only.  It does not have a direction.  (mass, speed, distance, work, energy…)</w:t>
      </w:r>
    </w:p>
    <w:p w14:paraId="6093A956" w14:textId="77777777" w:rsidR="00F632B0" w:rsidRPr="00CE508F" w:rsidRDefault="00F632B0" w:rsidP="00F632B0"/>
    <w:p w14:paraId="1BD4380A" w14:textId="77777777" w:rsidR="00F632B0" w:rsidRPr="00CE508F" w:rsidRDefault="00F632B0" w:rsidP="00F632B0">
      <w:r w:rsidRPr="00CE508F">
        <w:t xml:space="preserve">A </w:t>
      </w:r>
      <w:r w:rsidRPr="00CE508F">
        <w:rPr>
          <w:u w:val="single"/>
        </w:rPr>
        <w:t>vector</w:t>
      </w:r>
      <w:r w:rsidRPr="00CE508F">
        <w:t xml:space="preserve"> is a quantity that has a magnitude and a direction.  If a question asks for a vector quantity, you must provide magnitude and direction.  (velocity, displacement, acceleration, force, momentum…)</w:t>
      </w:r>
    </w:p>
    <w:p w14:paraId="37768B69" w14:textId="77777777" w:rsidR="00F632B0" w:rsidRPr="00CE508F" w:rsidRDefault="00F632B0" w:rsidP="00F632B0"/>
    <w:p w14:paraId="59CF0253" w14:textId="77777777" w:rsidR="00F632B0" w:rsidRPr="00CE508F" w:rsidRDefault="00F632B0" w:rsidP="00F632B0">
      <w:r w:rsidRPr="00CE508F">
        <w:t>A 2-dimensional vector must have two pieces of information to indicate its magnitude and direction:</w:t>
      </w:r>
    </w:p>
    <w:p w14:paraId="7599196B" w14:textId="77777777" w:rsidR="00F632B0" w:rsidRPr="00CE508F" w:rsidRDefault="00031118" w:rsidP="00F632B0">
      <w:pPr>
        <w:numPr>
          <w:ilvl w:val="0"/>
          <w:numId w:val="23"/>
        </w:num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42B83A5" wp14:editId="04662EFB">
            <wp:simplePos x="0" y="0"/>
            <wp:positionH relativeFrom="column">
              <wp:posOffset>4191000</wp:posOffset>
            </wp:positionH>
            <wp:positionV relativeFrom="paragraph">
              <wp:posOffset>347345</wp:posOffset>
            </wp:positionV>
            <wp:extent cx="2057400" cy="1823720"/>
            <wp:effectExtent l="0" t="0" r="0" b="5080"/>
            <wp:wrapSquare wrapText="bothSides"/>
            <wp:docPr id="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82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2B0" w:rsidRPr="00CE508F">
        <w:t>25 m/s 18° E of N (read 18° to the East from North, angle at base of the vector.)</w:t>
      </w:r>
    </w:p>
    <w:p w14:paraId="0D7113F6" w14:textId="77777777" w:rsidR="00F632B0" w:rsidRPr="00CE508F" w:rsidRDefault="00F632B0" w:rsidP="00F632B0">
      <w:pPr>
        <w:numPr>
          <w:ilvl w:val="0"/>
          <w:numId w:val="23"/>
        </w:numPr>
      </w:pPr>
      <w:r w:rsidRPr="00CE508F">
        <w:t>4.0 m West and 3.0 m South.</w:t>
      </w:r>
    </w:p>
    <w:p w14:paraId="46178208" w14:textId="77777777" w:rsidR="00F632B0" w:rsidRPr="00CE508F" w:rsidRDefault="00F632B0" w:rsidP="00F632B0">
      <w:pPr>
        <w:numPr>
          <w:ilvl w:val="0"/>
          <w:numId w:val="23"/>
        </w:numPr>
      </w:pPr>
      <w:r w:rsidRPr="00CE508F">
        <w:t>7</w:t>
      </w:r>
      <w:r w:rsidRPr="00CE508F">
        <w:rPr>
          <w:b/>
        </w:rPr>
        <w:t>x</w:t>
      </w:r>
      <w:r w:rsidRPr="00CE508F">
        <w:t xml:space="preserve"> + 3</w:t>
      </w:r>
      <w:r w:rsidRPr="00CE508F">
        <w:rPr>
          <w:b/>
        </w:rPr>
        <w:t>y</w:t>
      </w:r>
    </w:p>
    <w:p w14:paraId="0EE4598E" w14:textId="77777777" w:rsidR="00F632B0" w:rsidRPr="00CE508F" w:rsidRDefault="00F632B0" w:rsidP="00F632B0">
      <w:pPr>
        <w:numPr>
          <w:ilvl w:val="0"/>
          <w:numId w:val="23"/>
        </w:numPr>
      </w:pPr>
      <w:r w:rsidRPr="00CE508F">
        <w:t>2.7 m/s</w:t>
      </w:r>
      <w:r w:rsidRPr="00CE508F">
        <w:rPr>
          <w:vertAlign w:val="superscript"/>
        </w:rPr>
        <w:t>2</w:t>
      </w:r>
      <w:r w:rsidRPr="00CE508F">
        <w:t xml:space="preserve"> 235° (standard position)</w:t>
      </w:r>
    </w:p>
    <w:p w14:paraId="694C5E98" w14:textId="77777777" w:rsidR="00F632B0" w:rsidRPr="00CE508F" w:rsidRDefault="00F632B0" w:rsidP="00F632B0">
      <w:pPr>
        <w:numPr>
          <w:ilvl w:val="0"/>
          <w:numId w:val="23"/>
        </w:numPr>
      </w:pPr>
      <w:r w:rsidRPr="00CE508F">
        <w:t>A labeled arrow (scale diagram)</w:t>
      </w:r>
    </w:p>
    <w:p w14:paraId="31D5EE65" w14:textId="77777777" w:rsidR="00F632B0" w:rsidRPr="00CE508F" w:rsidRDefault="00F632B0" w:rsidP="00F632B0"/>
    <w:p w14:paraId="77277839" w14:textId="77777777" w:rsidR="00F632B0" w:rsidRPr="00CE508F" w:rsidRDefault="00F632B0" w:rsidP="00F632B0">
      <w:pPr>
        <w:rPr>
          <w:szCs w:val="32"/>
        </w:rPr>
      </w:pPr>
      <w:r w:rsidRPr="00CE508F">
        <w:rPr>
          <w:szCs w:val="32"/>
        </w:rPr>
        <w:t>Graphically, vectors can be added by the “tip to tail” method.</w:t>
      </w:r>
    </w:p>
    <w:p w14:paraId="403C1340" w14:textId="77777777" w:rsidR="00F632B0" w:rsidRPr="00CE508F" w:rsidRDefault="00F632B0" w:rsidP="00F632B0">
      <w:pPr>
        <w:rPr>
          <w:szCs w:val="32"/>
        </w:rPr>
      </w:pPr>
      <w:r w:rsidRPr="00CE508F">
        <w:rPr>
          <w:szCs w:val="32"/>
        </w:rPr>
        <w:t>The vector sum (resultant) is drawn from the original starting point to the final end point.</w:t>
      </w:r>
    </w:p>
    <w:p w14:paraId="5BBB517E" w14:textId="77777777" w:rsidR="00F632B0" w:rsidRPr="00CE508F" w:rsidRDefault="00F632B0" w:rsidP="00F632B0">
      <w:pPr>
        <w:rPr>
          <w:szCs w:val="32"/>
        </w:rPr>
      </w:pPr>
    </w:p>
    <w:p w14:paraId="3C324769" w14:textId="77777777" w:rsidR="00F632B0" w:rsidRPr="00CE508F" w:rsidRDefault="00F632B0" w:rsidP="00F632B0">
      <w:pPr>
        <w:rPr>
          <w:szCs w:val="32"/>
        </w:rPr>
      </w:pPr>
      <w:r w:rsidRPr="00CE508F">
        <w:rPr>
          <w:b/>
          <w:szCs w:val="32"/>
        </w:rPr>
        <w:t xml:space="preserve">C </w:t>
      </w:r>
      <w:r w:rsidRPr="00CE508F">
        <w:rPr>
          <w:szCs w:val="32"/>
        </w:rPr>
        <w:t>=</w:t>
      </w:r>
      <w:r w:rsidRPr="00CE508F">
        <w:rPr>
          <w:b/>
          <w:szCs w:val="32"/>
        </w:rPr>
        <w:t xml:space="preserve"> A </w:t>
      </w:r>
      <w:r w:rsidRPr="00CE508F">
        <w:rPr>
          <w:szCs w:val="32"/>
        </w:rPr>
        <w:t>+</w:t>
      </w:r>
      <w:r w:rsidRPr="00CE508F">
        <w:rPr>
          <w:b/>
          <w:szCs w:val="32"/>
        </w:rPr>
        <w:t xml:space="preserve"> B</w:t>
      </w:r>
    </w:p>
    <w:p w14:paraId="6FEA4B8D" w14:textId="1F0E7DC6" w:rsidR="00F632B0" w:rsidRPr="00CE508F" w:rsidRDefault="00E65B7A" w:rsidP="00F632B0">
      <w:r>
        <w:rPr>
          <w:noProof/>
        </w:rPr>
        <w:drawing>
          <wp:anchor distT="0" distB="0" distL="114300" distR="114300" simplePos="0" relativeHeight="251667456" behindDoc="0" locked="0" layoutInCell="1" allowOverlap="1" wp14:anchorId="5F250516" wp14:editId="62D2F185">
            <wp:simplePos x="0" y="0"/>
            <wp:positionH relativeFrom="column">
              <wp:posOffset>3657600</wp:posOffset>
            </wp:positionH>
            <wp:positionV relativeFrom="paragraph">
              <wp:posOffset>93980</wp:posOffset>
            </wp:positionV>
            <wp:extent cx="2252345" cy="1695450"/>
            <wp:effectExtent l="0" t="0" r="8255" b="6350"/>
            <wp:wrapSquare wrapText="bothSides"/>
            <wp:docPr id="1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615A36" w14:textId="77777777" w:rsidR="00F632B0" w:rsidRPr="00CE508F" w:rsidRDefault="00F632B0" w:rsidP="00F632B0">
      <w:r w:rsidRPr="00CE508F">
        <w:t>Adding two vectors graphically will often produce a triangle.</w:t>
      </w:r>
    </w:p>
    <w:p w14:paraId="687366C7" w14:textId="77777777" w:rsidR="00E65B7A" w:rsidRPr="00E65B7A" w:rsidRDefault="00E65B7A" w:rsidP="00E65B7A"/>
    <w:p w14:paraId="6EAC5F84" w14:textId="29017ACC" w:rsidR="00F632B0" w:rsidRPr="00CE508F" w:rsidRDefault="00F632B0" w:rsidP="00E65B7A">
      <w:pPr>
        <w:pStyle w:val="Heading5"/>
        <w:ind w:left="0" w:firstLine="0"/>
      </w:pPr>
      <w:r w:rsidRPr="00CE508F">
        <w:t>Example 1:</w:t>
      </w:r>
    </w:p>
    <w:p w14:paraId="65D95040" w14:textId="77777777" w:rsidR="00F632B0" w:rsidRPr="00CE508F" w:rsidRDefault="00F632B0" w:rsidP="00F632B0">
      <w:r w:rsidRPr="00CE508F">
        <w:t>Add the following vectors by using a sketch and triangle properties:</w:t>
      </w:r>
    </w:p>
    <w:p w14:paraId="5CE8867B" w14:textId="77777777" w:rsidR="00F632B0" w:rsidRPr="00CE508F" w:rsidRDefault="00F632B0" w:rsidP="00F632B0">
      <w:r w:rsidRPr="00CE508F">
        <w:t>7.0 m [S] and 9.0 m [E]</w:t>
      </w:r>
    </w:p>
    <w:p w14:paraId="5F7C17B7" w14:textId="77777777" w:rsidR="00F632B0" w:rsidRPr="00CE508F" w:rsidRDefault="00F632B0" w:rsidP="00F632B0">
      <w:r w:rsidRPr="00CE508F">
        <w:t>17m/s 30°S of E and 12m/s 10°W of N</w:t>
      </w:r>
    </w:p>
    <w:p w14:paraId="36A6AB10" w14:textId="77777777" w:rsidR="00F632B0" w:rsidRPr="00CE508F" w:rsidRDefault="00F632B0" w:rsidP="00F632B0"/>
    <w:p w14:paraId="32FD47A6" w14:textId="77777777" w:rsidR="00F632B0" w:rsidRPr="00CE508F" w:rsidRDefault="00F632B0" w:rsidP="00F632B0"/>
    <w:p w14:paraId="39B2860B" w14:textId="77777777" w:rsidR="00F632B0" w:rsidRPr="00CE508F" w:rsidRDefault="00F632B0" w:rsidP="00F632B0"/>
    <w:p w14:paraId="10CD2C91" w14:textId="77777777" w:rsidR="00F632B0" w:rsidRPr="00CE508F" w:rsidRDefault="00F632B0" w:rsidP="00F632B0"/>
    <w:p w14:paraId="2A335E9D" w14:textId="77777777" w:rsidR="00F632B0" w:rsidRPr="00CE508F" w:rsidRDefault="00F632B0" w:rsidP="00F632B0"/>
    <w:p w14:paraId="0FC17FC2" w14:textId="77777777" w:rsidR="00F632B0" w:rsidRPr="00CE508F" w:rsidRDefault="00F632B0" w:rsidP="00F632B0"/>
    <w:p w14:paraId="0D4EFD56" w14:textId="77777777" w:rsidR="00F632B0" w:rsidRPr="00CE508F" w:rsidRDefault="00F632B0" w:rsidP="00F632B0"/>
    <w:p w14:paraId="2A598723" w14:textId="77777777" w:rsidR="00F632B0" w:rsidRPr="00CE508F" w:rsidRDefault="00F632B0" w:rsidP="00F632B0"/>
    <w:p w14:paraId="47A21AB6" w14:textId="77777777" w:rsidR="00F632B0" w:rsidRDefault="00F632B0" w:rsidP="00F632B0"/>
    <w:p w14:paraId="2E3AD076" w14:textId="77777777" w:rsidR="00E65B7A" w:rsidRDefault="00E65B7A" w:rsidP="00F632B0"/>
    <w:p w14:paraId="215C157D" w14:textId="77777777" w:rsidR="00E65B7A" w:rsidRDefault="00E65B7A" w:rsidP="00F632B0"/>
    <w:p w14:paraId="0FBE74D8" w14:textId="77777777" w:rsidR="00E65B7A" w:rsidRPr="00CE508F" w:rsidRDefault="00E65B7A" w:rsidP="00F632B0"/>
    <w:p w14:paraId="35AFC0EA" w14:textId="7ECDAD6A" w:rsidR="00F632B0" w:rsidRPr="00CE508F" w:rsidRDefault="00F632B0" w:rsidP="00F632B0"/>
    <w:p w14:paraId="3288A35B" w14:textId="3382BE42" w:rsidR="00F632B0" w:rsidRPr="00CE508F" w:rsidRDefault="0005645D" w:rsidP="00F632B0">
      <w:pPr>
        <w:rPr>
          <w:szCs w:val="32"/>
        </w:rPr>
      </w:pPr>
      <w:r>
        <w:rPr>
          <w:noProof/>
        </w:rPr>
        <w:lastRenderedPageBreak/>
        <w:drawing>
          <wp:anchor distT="0" distB="0" distL="114300" distR="114300" simplePos="0" relativeHeight="251669504" behindDoc="0" locked="0" layoutInCell="1" allowOverlap="1" wp14:anchorId="1921DCDD" wp14:editId="4EE2636E">
            <wp:simplePos x="0" y="0"/>
            <wp:positionH relativeFrom="column">
              <wp:posOffset>4191000</wp:posOffset>
            </wp:positionH>
            <wp:positionV relativeFrom="paragraph">
              <wp:posOffset>-152400</wp:posOffset>
            </wp:positionV>
            <wp:extent cx="2042160" cy="2062480"/>
            <wp:effectExtent l="0" t="0" r="0" b="0"/>
            <wp:wrapSquare wrapText="bothSides"/>
            <wp:docPr id="1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20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2B0" w:rsidRPr="00CE508F">
        <w:rPr>
          <w:szCs w:val="32"/>
        </w:rPr>
        <w:t>Subtraction of vectors is the addition of the negative of the subtracted vector.</w:t>
      </w:r>
    </w:p>
    <w:p w14:paraId="3EEFA570" w14:textId="77777777" w:rsidR="00F632B0" w:rsidRPr="00CE508F" w:rsidRDefault="00F632B0" w:rsidP="00F632B0">
      <w:pPr>
        <w:rPr>
          <w:szCs w:val="32"/>
        </w:rPr>
      </w:pPr>
      <w:r w:rsidRPr="00CE508F">
        <w:rPr>
          <w:szCs w:val="32"/>
        </w:rPr>
        <w:t>The negative of a vector has the same magnitude, but the opposite direction.</w:t>
      </w:r>
    </w:p>
    <w:p w14:paraId="0AAA8931" w14:textId="77777777" w:rsidR="00F632B0" w:rsidRPr="00CE508F" w:rsidRDefault="00F632B0" w:rsidP="00F632B0">
      <w:pPr>
        <w:rPr>
          <w:szCs w:val="32"/>
        </w:rPr>
      </w:pPr>
    </w:p>
    <w:p w14:paraId="4B5DC590" w14:textId="77777777" w:rsidR="00F632B0" w:rsidRPr="00CE508F" w:rsidRDefault="00F632B0" w:rsidP="00F632B0">
      <w:pPr>
        <w:rPr>
          <w:szCs w:val="32"/>
        </w:rPr>
      </w:pPr>
      <w:r w:rsidRPr="00CE508F">
        <w:rPr>
          <w:b/>
          <w:szCs w:val="32"/>
        </w:rPr>
        <w:t>A</w:t>
      </w:r>
      <w:r w:rsidRPr="00CE508F">
        <w:rPr>
          <w:szCs w:val="32"/>
        </w:rPr>
        <w:t xml:space="preserve"> - </w:t>
      </w:r>
      <w:r w:rsidRPr="00CE508F">
        <w:rPr>
          <w:b/>
          <w:szCs w:val="32"/>
        </w:rPr>
        <w:t>B</w:t>
      </w:r>
      <w:r w:rsidRPr="00CE508F">
        <w:rPr>
          <w:szCs w:val="32"/>
        </w:rPr>
        <w:t xml:space="preserve"> = </w:t>
      </w:r>
      <w:r w:rsidRPr="00CE508F">
        <w:rPr>
          <w:b/>
          <w:szCs w:val="32"/>
        </w:rPr>
        <w:t>A</w:t>
      </w:r>
      <w:r w:rsidRPr="00CE508F">
        <w:rPr>
          <w:szCs w:val="32"/>
        </w:rPr>
        <w:t xml:space="preserve"> + (-</w:t>
      </w:r>
      <w:r w:rsidRPr="00CE508F">
        <w:rPr>
          <w:b/>
          <w:szCs w:val="32"/>
        </w:rPr>
        <w:t>B</w:t>
      </w:r>
      <w:r w:rsidRPr="00CE508F">
        <w:rPr>
          <w:szCs w:val="32"/>
        </w:rPr>
        <w:t>)</w:t>
      </w:r>
    </w:p>
    <w:p w14:paraId="6770F7F5" w14:textId="77777777" w:rsidR="00F632B0" w:rsidRPr="00CE508F" w:rsidRDefault="00F632B0" w:rsidP="00F632B0"/>
    <w:p w14:paraId="73E55941" w14:textId="77777777" w:rsidR="00F632B0" w:rsidRPr="00CE508F" w:rsidRDefault="00F632B0" w:rsidP="00F632B0"/>
    <w:p w14:paraId="409DF7FE" w14:textId="77777777" w:rsidR="00F632B0" w:rsidRPr="00CE508F" w:rsidRDefault="00F632B0" w:rsidP="00F632B0">
      <w:pPr>
        <w:pStyle w:val="Heading5"/>
      </w:pPr>
      <w:r w:rsidRPr="00CE508F">
        <w:t>Example 2:</w:t>
      </w:r>
    </w:p>
    <w:p w14:paraId="073F9BFA" w14:textId="77777777" w:rsidR="00F632B0" w:rsidRPr="00CE508F" w:rsidRDefault="00F632B0" w:rsidP="00F632B0">
      <w:r w:rsidRPr="00CE508F">
        <w:t>Find the resultant of:</w:t>
      </w:r>
    </w:p>
    <w:p w14:paraId="2E4F6AFC" w14:textId="77777777" w:rsidR="00F632B0" w:rsidRPr="00CE508F" w:rsidRDefault="00F632B0" w:rsidP="00F632B0">
      <w:r w:rsidRPr="00CE508F">
        <w:t>15 m East minus 12 m 20° South of East.</w:t>
      </w:r>
    </w:p>
    <w:p w14:paraId="37C822FC" w14:textId="77777777" w:rsidR="00F632B0" w:rsidRPr="00CE508F" w:rsidRDefault="00F632B0" w:rsidP="00F632B0"/>
    <w:p w14:paraId="13F2E46F" w14:textId="77777777" w:rsidR="00F632B0" w:rsidRPr="00CE508F" w:rsidRDefault="00F632B0" w:rsidP="00F632B0"/>
    <w:p w14:paraId="6832235B" w14:textId="77777777" w:rsidR="00F632B0" w:rsidRPr="00CE508F" w:rsidRDefault="00F632B0" w:rsidP="00F632B0"/>
    <w:p w14:paraId="66833A44" w14:textId="77777777" w:rsidR="00F632B0" w:rsidRPr="00CE508F" w:rsidRDefault="00F632B0" w:rsidP="00F632B0"/>
    <w:p w14:paraId="535F253C" w14:textId="77777777" w:rsidR="00F632B0" w:rsidRPr="00CE508F" w:rsidRDefault="00F632B0" w:rsidP="00F632B0"/>
    <w:p w14:paraId="0424432C" w14:textId="77777777" w:rsidR="00F632B0" w:rsidRPr="00CE508F" w:rsidRDefault="00F632B0" w:rsidP="00F632B0"/>
    <w:p w14:paraId="44F5B64E" w14:textId="77777777" w:rsidR="0005645D" w:rsidRDefault="0005645D" w:rsidP="00F632B0"/>
    <w:p w14:paraId="215FB597" w14:textId="77777777" w:rsidR="0005645D" w:rsidRDefault="0005645D" w:rsidP="00F632B0"/>
    <w:p w14:paraId="6FC620DE" w14:textId="77777777" w:rsidR="0005645D" w:rsidRDefault="0005645D" w:rsidP="00F632B0"/>
    <w:p w14:paraId="1EE7DBA3" w14:textId="77777777" w:rsidR="0005645D" w:rsidRDefault="0005645D" w:rsidP="00F632B0"/>
    <w:p w14:paraId="3FE1C0C6" w14:textId="77777777" w:rsidR="0005645D" w:rsidRDefault="0005645D" w:rsidP="00F632B0"/>
    <w:p w14:paraId="52AD4D7C" w14:textId="77777777" w:rsidR="0005645D" w:rsidRDefault="0005645D" w:rsidP="00F632B0"/>
    <w:p w14:paraId="5D827AEB" w14:textId="77777777" w:rsidR="0005645D" w:rsidRDefault="0005645D" w:rsidP="00F632B0"/>
    <w:p w14:paraId="71B26049" w14:textId="77777777" w:rsidR="0005645D" w:rsidRDefault="0005645D" w:rsidP="00F632B0"/>
    <w:p w14:paraId="6324C555" w14:textId="77777777" w:rsidR="0005645D" w:rsidRDefault="0005645D" w:rsidP="00F632B0"/>
    <w:p w14:paraId="14B32E9D" w14:textId="77777777" w:rsidR="0005645D" w:rsidRDefault="0005645D" w:rsidP="00F632B0"/>
    <w:p w14:paraId="3910039E" w14:textId="77777777" w:rsidR="0005645D" w:rsidRDefault="0005645D" w:rsidP="00F632B0"/>
    <w:p w14:paraId="3667A249" w14:textId="77777777" w:rsidR="0005645D" w:rsidRDefault="0005645D" w:rsidP="00F632B0"/>
    <w:p w14:paraId="40C994D9" w14:textId="77777777" w:rsidR="0005645D" w:rsidRDefault="0005645D" w:rsidP="00F632B0"/>
    <w:p w14:paraId="106029DE" w14:textId="77777777" w:rsidR="0005645D" w:rsidRDefault="0005645D" w:rsidP="00F632B0"/>
    <w:p w14:paraId="5432E5BD" w14:textId="77777777" w:rsidR="0005645D" w:rsidRDefault="0005645D" w:rsidP="00F632B0"/>
    <w:p w14:paraId="3FA4776D" w14:textId="77777777" w:rsidR="0005645D" w:rsidRDefault="0005645D" w:rsidP="00F632B0"/>
    <w:p w14:paraId="23865C6D" w14:textId="77777777" w:rsidR="0005645D" w:rsidRDefault="0005645D" w:rsidP="00F632B0"/>
    <w:p w14:paraId="7494948A" w14:textId="77777777" w:rsidR="0005645D" w:rsidRDefault="0005645D" w:rsidP="00F632B0"/>
    <w:p w14:paraId="03137543" w14:textId="77777777" w:rsidR="0005645D" w:rsidRDefault="0005645D" w:rsidP="00F632B0"/>
    <w:p w14:paraId="1C863A06" w14:textId="77777777" w:rsidR="0005645D" w:rsidRDefault="0005645D" w:rsidP="00F632B0"/>
    <w:p w14:paraId="646CB1E0" w14:textId="77777777" w:rsidR="0005645D" w:rsidRDefault="0005645D" w:rsidP="00F632B0"/>
    <w:p w14:paraId="38F0C9F9" w14:textId="77777777" w:rsidR="0005645D" w:rsidRDefault="0005645D" w:rsidP="00F632B0"/>
    <w:p w14:paraId="08812901" w14:textId="77777777" w:rsidR="0005645D" w:rsidRDefault="0005645D" w:rsidP="00F632B0"/>
    <w:p w14:paraId="6440370D" w14:textId="77777777" w:rsidR="0005645D" w:rsidRDefault="0005645D" w:rsidP="00F632B0"/>
    <w:p w14:paraId="355C48B9" w14:textId="77777777" w:rsidR="00960BC7" w:rsidRDefault="00960BC7" w:rsidP="00F632B0"/>
    <w:p w14:paraId="305EBA99" w14:textId="77777777" w:rsidR="00960BC7" w:rsidRDefault="00960BC7" w:rsidP="00F632B0"/>
    <w:p w14:paraId="5DF31907" w14:textId="77777777" w:rsidR="00CB6FDD" w:rsidRDefault="00CB6FDD" w:rsidP="00F632B0"/>
    <w:p w14:paraId="27A0272B" w14:textId="77777777" w:rsidR="00960BC7" w:rsidRPr="00960BC7" w:rsidRDefault="00960BC7" w:rsidP="00960BC7">
      <w:pPr>
        <w:pStyle w:val="Heading2"/>
        <w:rPr>
          <w:rFonts w:eastAsia="Times New Roman"/>
          <w:sz w:val="24"/>
          <w:szCs w:val="24"/>
        </w:rPr>
      </w:pPr>
      <w:r w:rsidRPr="00960BC7">
        <w:rPr>
          <w:rFonts w:eastAsia="Times New Roman"/>
          <w:sz w:val="24"/>
          <w:szCs w:val="24"/>
        </w:rPr>
        <w:t xml:space="preserve">5th Ed: p. 70: 1, 2, 5, 11, 12, 13 </w:t>
      </w:r>
    </w:p>
    <w:p w14:paraId="4961CD99" w14:textId="21402871" w:rsidR="00537FC1" w:rsidRPr="00960BC7" w:rsidRDefault="00960BC7" w:rsidP="00960BC7">
      <w:pPr>
        <w:pStyle w:val="Heading2"/>
        <w:rPr>
          <w:rFonts w:eastAsia="Times New Roman"/>
          <w:sz w:val="24"/>
          <w:szCs w:val="24"/>
        </w:rPr>
      </w:pPr>
      <w:r w:rsidRPr="00960BC7">
        <w:rPr>
          <w:rFonts w:eastAsia="Times New Roman"/>
          <w:sz w:val="24"/>
          <w:szCs w:val="24"/>
        </w:rPr>
        <w:t xml:space="preserve">6th Ed: p. 65: 1, 2, 5, 10, 11, 12 </w:t>
      </w:r>
      <w:r w:rsidR="00F632B0" w:rsidRPr="00CE508F">
        <w:br w:type="column"/>
      </w:r>
      <w:r w:rsidR="00537FC1" w:rsidRPr="00CE508F">
        <w:t xml:space="preserve">I - </w:t>
      </w:r>
      <w:r w:rsidR="00537FC1">
        <w:t>2</w:t>
      </w:r>
      <w:r w:rsidR="00537FC1" w:rsidRPr="00CE508F">
        <w:t xml:space="preserve"> — Vector Addition</w:t>
      </w:r>
      <w:r w:rsidR="00537FC1">
        <w:t>- Components</w:t>
      </w:r>
    </w:p>
    <w:p w14:paraId="09EFB933" w14:textId="77777777" w:rsidR="00537FC1" w:rsidRDefault="00537FC1" w:rsidP="00F632B0"/>
    <w:p w14:paraId="7E319053" w14:textId="4CA0A188" w:rsidR="00F632B0" w:rsidRPr="00CE508F" w:rsidRDefault="00F632B0" w:rsidP="00F632B0">
      <w:r w:rsidRPr="00CE508F">
        <w:t>A vector can be equated by two vectors that sum to the original vector.</w:t>
      </w:r>
    </w:p>
    <w:p w14:paraId="4E7AB9D6" w14:textId="77777777" w:rsidR="00F632B0" w:rsidRPr="00CE508F" w:rsidRDefault="00031118" w:rsidP="00F632B0">
      <w:r>
        <w:rPr>
          <w:noProof/>
        </w:rPr>
        <w:drawing>
          <wp:anchor distT="0" distB="0" distL="114300" distR="114300" simplePos="0" relativeHeight="251671552" behindDoc="0" locked="0" layoutInCell="1" allowOverlap="1" wp14:anchorId="29AB12EC" wp14:editId="2301BE6E">
            <wp:simplePos x="0" y="0"/>
            <wp:positionH relativeFrom="column">
              <wp:posOffset>4191000</wp:posOffset>
            </wp:positionH>
            <wp:positionV relativeFrom="paragraph">
              <wp:posOffset>-731520</wp:posOffset>
            </wp:positionV>
            <wp:extent cx="1686560" cy="2143760"/>
            <wp:effectExtent l="0" t="0" r="0" b="0"/>
            <wp:wrapSquare wrapText="bothSides"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214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2B0" w:rsidRPr="00CE508F">
        <w:t>Any two vectors can do this; we can choose these vectors carefully.</w:t>
      </w:r>
      <w:r w:rsidRPr="00031118">
        <w:rPr>
          <w:rFonts w:asciiTheme="minorHAnsi" w:eastAsiaTheme="minorEastAsia" w:hAnsiTheme="minorHAnsi" w:cstheme="minorBidi"/>
          <w:noProof/>
        </w:rPr>
        <w:t xml:space="preserve"> </w:t>
      </w:r>
    </w:p>
    <w:p w14:paraId="55381FFB" w14:textId="77777777" w:rsidR="00F632B0" w:rsidRPr="00CE508F" w:rsidRDefault="00F632B0" w:rsidP="00F632B0">
      <w:r w:rsidRPr="00CE508F">
        <w:t>Orthogonal vectors that sum to a third vector are called components of the third vector.</w:t>
      </w:r>
    </w:p>
    <w:p w14:paraId="652FC6D5" w14:textId="77777777" w:rsidR="00F632B0" w:rsidRPr="00CE508F" w:rsidRDefault="00F632B0" w:rsidP="00F632B0"/>
    <w:p w14:paraId="74EBD3BC" w14:textId="77777777" w:rsidR="00F632B0" w:rsidRPr="00CE508F" w:rsidRDefault="00F632B0" w:rsidP="00F632B0"/>
    <w:p w14:paraId="1626C4E4" w14:textId="7388FFA8" w:rsidR="00F632B0" w:rsidRPr="00CE508F" w:rsidRDefault="00F632B0" w:rsidP="00F632B0">
      <w:pPr>
        <w:pStyle w:val="Heading5"/>
      </w:pPr>
      <w:r w:rsidRPr="00CE508F">
        <w:t xml:space="preserve">Example </w:t>
      </w:r>
      <w:r w:rsidR="00157AD8">
        <w:t>1</w:t>
      </w:r>
      <w:r w:rsidRPr="00CE508F">
        <w:t>:</w:t>
      </w:r>
    </w:p>
    <w:p w14:paraId="685C2063" w14:textId="7B37CADD" w:rsidR="00F632B0" w:rsidRPr="00CE508F" w:rsidRDefault="00F632B0" w:rsidP="00F632B0">
      <w:r w:rsidRPr="00CE508F">
        <w:t>Find</w:t>
      </w:r>
      <w:r w:rsidR="0053002F">
        <w:t xml:space="preserve"> the components of 250 m/s 30° </w:t>
      </w:r>
      <w:r w:rsidRPr="00CE508F">
        <w:t>W of S</w:t>
      </w:r>
    </w:p>
    <w:p w14:paraId="315373B2" w14:textId="77777777" w:rsidR="00F632B0" w:rsidRPr="00CE508F" w:rsidRDefault="00F632B0" w:rsidP="00F632B0">
      <w:r w:rsidRPr="00CE508F">
        <w:t>Find the x and y components of 37 m at 290°</w:t>
      </w:r>
    </w:p>
    <w:p w14:paraId="698A458F" w14:textId="77777777" w:rsidR="00F632B0" w:rsidRPr="00CE508F" w:rsidRDefault="00F632B0" w:rsidP="00F632B0"/>
    <w:p w14:paraId="789B6D3E" w14:textId="77777777" w:rsidR="00F632B0" w:rsidRPr="00CE508F" w:rsidRDefault="00F632B0" w:rsidP="00F632B0"/>
    <w:p w14:paraId="7DBACBBF" w14:textId="77777777" w:rsidR="00F632B0" w:rsidRPr="00CE508F" w:rsidRDefault="00F632B0" w:rsidP="00F632B0"/>
    <w:p w14:paraId="022751B5" w14:textId="77777777" w:rsidR="00F632B0" w:rsidRPr="00CE508F" w:rsidRDefault="00F632B0" w:rsidP="00F632B0"/>
    <w:p w14:paraId="39762ED9" w14:textId="77777777" w:rsidR="00F632B0" w:rsidRPr="00CE508F" w:rsidRDefault="00F632B0" w:rsidP="00F632B0"/>
    <w:p w14:paraId="05F0071E" w14:textId="77777777" w:rsidR="00F632B0" w:rsidRPr="00CE508F" w:rsidRDefault="00F632B0" w:rsidP="00F632B0"/>
    <w:p w14:paraId="644DAA91" w14:textId="77777777" w:rsidR="00F632B0" w:rsidRPr="00CE508F" w:rsidRDefault="00F632B0" w:rsidP="00F632B0"/>
    <w:p w14:paraId="12955E03" w14:textId="77777777" w:rsidR="00F632B0" w:rsidRPr="00CE508F" w:rsidRDefault="00F632B0" w:rsidP="00F632B0"/>
    <w:p w14:paraId="07444AB2" w14:textId="77777777" w:rsidR="00F632B0" w:rsidRPr="00CE508F" w:rsidRDefault="00F632B0" w:rsidP="00F632B0"/>
    <w:p w14:paraId="61F24B94" w14:textId="77777777" w:rsidR="00F632B0" w:rsidRPr="00CE508F" w:rsidRDefault="00F632B0" w:rsidP="00F632B0"/>
    <w:p w14:paraId="274A6075" w14:textId="77777777" w:rsidR="00F632B0" w:rsidRPr="00CE508F" w:rsidRDefault="00F632B0" w:rsidP="00F632B0"/>
    <w:p w14:paraId="6B632D5C" w14:textId="77777777" w:rsidR="00F632B0" w:rsidRPr="00CE508F" w:rsidRDefault="00F632B0" w:rsidP="00F632B0"/>
    <w:p w14:paraId="56D01FDA" w14:textId="77777777" w:rsidR="00F632B0" w:rsidRPr="00CE508F" w:rsidRDefault="00F632B0" w:rsidP="00F632B0"/>
    <w:p w14:paraId="0962CABC" w14:textId="77777777" w:rsidR="00F632B0" w:rsidRPr="00CE508F" w:rsidRDefault="00F632B0" w:rsidP="00F632B0"/>
    <w:p w14:paraId="2E084E49" w14:textId="77777777" w:rsidR="00F632B0" w:rsidRPr="00CE508F" w:rsidRDefault="00F632B0" w:rsidP="00F632B0"/>
    <w:p w14:paraId="0FB02502" w14:textId="77777777" w:rsidR="00F632B0" w:rsidRPr="00CE508F" w:rsidRDefault="00F632B0" w:rsidP="00F632B0"/>
    <w:p w14:paraId="73887313" w14:textId="77777777" w:rsidR="00F632B0" w:rsidRPr="00CE508F" w:rsidRDefault="00031118" w:rsidP="00F632B0">
      <w:pPr>
        <w:rPr>
          <w:szCs w:val="32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14F33B82" wp14:editId="523EB0E2">
            <wp:simplePos x="0" y="0"/>
            <wp:positionH relativeFrom="column">
              <wp:posOffset>3048000</wp:posOffset>
            </wp:positionH>
            <wp:positionV relativeFrom="paragraph">
              <wp:posOffset>40005</wp:posOffset>
            </wp:positionV>
            <wp:extent cx="3429000" cy="2340610"/>
            <wp:effectExtent l="0" t="0" r="0" b="0"/>
            <wp:wrapSquare wrapText="bothSides"/>
            <wp:docPr id="1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73" t="36072" r="171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2B0" w:rsidRPr="00CE508F">
        <w:rPr>
          <w:szCs w:val="32"/>
        </w:rPr>
        <w:t>Vectors can be added by adding their components.</w:t>
      </w:r>
    </w:p>
    <w:p w14:paraId="54B38654" w14:textId="77777777" w:rsidR="00F632B0" w:rsidRPr="00CE508F" w:rsidRDefault="00F632B0" w:rsidP="00F632B0">
      <w:pPr>
        <w:rPr>
          <w:szCs w:val="32"/>
          <w:vertAlign w:val="subscript"/>
        </w:rPr>
      </w:pPr>
      <w:r w:rsidRPr="00CE508F">
        <w:rPr>
          <w:szCs w:val="32"/>
        </w:rPr>
        <w:t xml:space="preserve">For </w:t>
      </w:r>
      <w:r w:rsidRPr="00CE508F">
        <w:rPr>
          <w:b/>
          <w:szCs w:val="32"/>
        </w:rPr>
        <w:t>R</w:t>
      </w:r>
      <w:r w:rsidRPr="00CE508F">
        <w:rPr>
          <w:szCs w:val="32"/>
        </w:rPr>
        <w:t xml:space="preserve"> = </w:t>
      </w:r>
      <w:r w:rsidRPr="00CE508F">
        <w:rPr>
          <w:b/>
          <w:szCs w:val="32"/>
        </w:rPr>
        <w:t>A</w:t>
      </w:r>
      <w:r w:rsidRPr="00CE508F">
        <w:rPr>
          <w:szCs w:val="32"/>
        </w:rPr>
        <w:t xml:space="preserve"> + </w:t>
      </w:r>
      <w:r w:rsidRPr="00CE508F">
        <w:rPr>
          <w:b/>
          <w:szCs w:val="32"/>
        </w:rPr>
        <w:t>B</w:t>
      </w:r>
      <w:r w:rsidRPr="00CE508F">
        <w:rPr>
          <w:szCs w:val="32"/>
          <w:vertAlign w:val="subscript"/>
        </w:rPr>
        <w:tab/>
      </w:r>
      <w:r w:rsidRPr="00CE508F">
        <w:rPr>
          <w:szCs w:val="32"/>
          <w:vertAlign w:val="subscript"/>
        </w:rPr>
        <w:tab/>
      </w:r>
      <w:r w:rsidRPr="00CE508F">
        <w:rPr>
          <w:szCs w:val="32"/>
          <w:vertAlign w:val="subscript"/>
        </w:rPr>
        <w:tab/>
      </w:r>
    </w:p>
    <w:p w14:paraId="06352A0C" w14:textId="77777777" w:rsidR="00F632B0" w:rsidRPr="00CE508F" w:rsidRDefault="00F632B0" w:rsidP="00F632B0">
      <w:pPr>
        <w:rPr>
          <w:szCs w:val="32"/>
          <w:vertAlign w:val="subscript"/>
        </w:rPr>
      </w:pPr>
      <w:r w:rsidRPr="00CE508F">
        <w:rPr>
          <w:b/>
          <w:szCs w:val="32"/>
        </w:rPr>
        <w:t>R</w:t>
      </w:r>
      <w:r w:rsidRPr="00CE508F">
        <w:rPr>
          <w:szCs w:val="32"/>
          <w:vertAlign w:val="subscript"/>
        </w:rPr>
        <w:t>x</w:t>
      </w:r>
      <w:r w:rsidRPr="00CE508F">
        <w:rPr>
          <w:szCs w:val="32"/>
        </w:rPr>
        <w:t xml:space="preserve"> = </w:t>
      </w:r>
      <w:r w:rsidRPr="00CE508F">
        <w:rPr>
          <w:b/>
          <w:szCs w:val="32"/>
        </w:rPr>
        <w:t>A</w:t>
      </w:r>
      <w:r w:rsidRPr="00CE508F">
        <w:rPr>
          <w:szCs w:val="32"/>
          <w:vertAlign w:val="subscript"/>
        </w:rPr>
        <w:t>x</w:t>
      </w:r>
      <w:r w:rsidRPr="00CE508F">
        <w:rPr>
          <w:szCs w:val="32"/>
        </w:rPr>
        <w:t xml:space="preserve"> + </w:t>
      </w:r>
      <w:r w:rsidRPr="00CE508F">
        <w:rPr>
          <w:b/>
          <w:szCs w:val="32"/>
        </w:rPr>
        <w:t>B</w:t>
      </w:r>
      <w:r w:rsidRPr="00CE508F">
        <w:rPr>
          <w:szCs w:val="32"/>
          <w:vertAlign w:val="subscript"/>
        </w:rPr>
        <w:t>x</w:t>
      </w:r>
    </w:p>
    <w:p w14:paraId="409AC68E" w14:textId="77777777" w:rsidR="00F632B0" w:rsidRPr="00CE508F" w:rsidRDefault="00F632B0" w:rsidP="00F632B0">
      <w:pPr>
        <w:rPr>
          <w:szCs w:val="32"/>
          <w:vertAlign w:val="subscript"/>
        </w:rPr>
      </w:pPr>
      <w:r w:rsidRPr="00CE508F">
        <w:rPr>
          <w:b/>
          <w:szCs w:val="32"/>
        </w:rPr>
        <w:t>R</w:t>
      </w:r>
      <w:r w:rsidRPr="00CE508F">
        <w:rPr>
          <w:szCs w:val="32"/>
          <w:vertAlign w:val="subscript"/>
        </w:rPr>
        <w:t>y</w:t>
      </w:r>
      <w:r w:rsidRPr="00CE508F">
        <w:rPr>
          <w:szCs w:val="32"/>
        </w:rPr>
        <w:t xml:space="preserve"> = </w:t>
      </w:r>
      <w:r w:rsidRPr="00CE508F">
        <w:rPr>
          <w:b/>
          <w:szCs w:val="32"/>
        </w:rPr>
        <w:t>A</w:t>
      </w:r>
      <w:r w:rsidRPr="00CE508F">
        <w:rPr>
          <w:szCs w:val="32"/>
          <w:vertAlign w:val="subscript"/>
        </w:rPr>
        <w:t>y</w:t>
      </w:r>
      <w:r w:rsidRPr="00CE508F">
        <w:rPr>
          <w:szCs w:val="32"/>
        </w:rPr>
        <w:t xml:space="preserve"> + </w:t>
      </w:r>
      <w:r w:rsidRPr="00CE508F">
        <w:rPr>
          <w:b/>
          <w:szCs w:val="32"/>
        </w:rPr>
        <w:t>B</w:t>
      </w:r>
      <w:r w:rsidRPr="00CE508F">
        <w:rPr>
          <w:szCs w:val="32"/>
          <w:vertAlign w:val="subscript"/>
        </w:rPr>
        <w:t>y</w:t>
      </w:r>
    </w:p>
    <w:p w14:paraId="0CC01845" w14:textId="77777777" w:rsidR="00F632B0" w:rsidRPr="00CE508F" w:rsidRDefault="00F632B0" w:rsidP="00F632B0">
      <w:pPr>
        <w:rPr>
          <w:szCs w:val="32"/>
        </w:rPr>
      </w:pPr>
    </w:p>
    <w:p w14:paraId="406FCB02" w14:textId="77777777" w:rsidR="00F632B0" w:rsidRPr="00CE508F" w:rsidRDefault="00F632B0" w:rsidP="00F632B0">
      <w:pPr>
        <w:rPr>
          <w:szCs w:val="32"/>
          <w:vertAlign w:val="subscript"/>
        </w:rPr>
      </w:pPr>
      <w:r w:rsidRPr="00CE508F">
        <w:rPr>
          <w:szCs w:val="32"/>
        </w:rPr>
        <w:t xml:space="preserve">For </w:t>
      </w:r>
      <w:r w:rsidRPr="00CE508F">
        <w:rPr>
          <w:b/>
          <w:szCs w:val="32"/>
        </w:rPr>
        <w:t>R</w:t>
      </w:r>
      <w:r w:rsidRPr="00CE508F">
        <w:rPr>
          <w:szCs w:val="32"/>
        </w:rPr>
        <w:t xml:space="preserve"> = </w:t>
      </w:r>
      <w:r w:rsidRPr="00CE508F">
        <w:rPr>
          <w:b/>
          <w:szCs w:val="32"/>
        </w:rPr>
        <w:t>A</w:t>
      </w:r>
      <w:r w:rsidRPr="00CE508F">
        <w:rPr>
          <w:szCs w:val="32"/>
        </w:rPr>
        <w:t xml:space="preserve"> - </w:t>
      </w:r>
      <w:r w:rsidRPr="00CE508F">
        <w:rPr>
          <w:b/>
          <w:szCs w:val="32"/>
        </w:rPr>
        <w:t>B</w:t>
      </w:r>
      <w:r w:rsidRPr="00CE508F">
        <w:rPr>
          <w:szCs w:val="32"/>
          <w:vertAlign w:val="subscript"/>
        </w:rPr>
        <w:tab/>
      </w:r>
      <w:r w:rsidRPr="00CE508F">
        <w:rPr>
          <w:szCs w:val="32"/>
          <w:vertAlign w:val="subscript"/>
        </w:rPr>
        <w:tab/>
      </w:r>
    </w:p>
    <w:p w14:paraId="1BCBF18F" w14:textId="77777777" w:rsidR="00F632B0" w:rsidRPr="00CE508F" w:rsidRDefault="00F632B0" w:rsidP="00F632B0">
      <w:pPr>
        <w:rPr>
          <w:szCs w:val="32"/>
          <w:vertAlign w:val="subscript"/>
        </w:rPr>
      </w:pPr>
      <w:r w:rsidRPr="00CE508F">
        <w:rPr>
          <w:szCs w:val="32"/>
          <w:vertAlign w:val="subscript"/>
        </w:rPr>
        <w:tab/>
      </w:r>
    </w:p>
    <w:p w14:paraId="79FEA8A7" w14:textId="77777777" w:rsidR="00F632B0" w:rsidRPr="00CE508F" w:rsidRDefault="00F632B0" w:rsidP="00F632B0">
      <w:pPr>
        <w:rPr>
          <w:szCs w:val="32"/>
          <w:vertAlign w:val="subscript"/>
        </w:rPr>
      </w:pPr>
      <w:r w:rsidRPr="00CE508F">
        <w:rPr>
          <w:b/>
          <w:szCs w:val="32"/>
        </w:rPr>
        <w:t>R</w:t>
      </w:r>
      <w:r w:rsidRPr="00CE508F">
        <w:rPr>
          <w:szCs w:val="32"/>
          <w:vertAlign w:val="subscript"/>
        </w:rPr>
        <w:t>x</w:t>
      </w:r>
      <w:r w:rsidRPr="00CE508F">
        <w:rPr>
          <w:szCs w:val="32"/>
        </w:rPr>
        <w:t xml:space="preserve"> = </w:t>
      </w:r>
      <w:r w:rsidRPr="00CE508F">
        <w:rPr>
          <w:b/>
          <w:szCs w:val="32"/>
        </w:rPr>
        <w:t>A</w:t>
      </w:r>
      <w:r w:rsidRPr="00CE508F">
        <w:rPr>
          <w:szCs w:val="32"/>
          <w:vertAlign w:val="subscript"/>
        </w:rPr>
        <w:t>x</w:t>
      </w:r>
      <w:r w:rsidRPr="00CE508F">
        <w:rPr>
          <w:szCs w:val="32"/>
        </w:rPr>
        <w:t xml:space="preserve"> - </w:t>
      </w:r>
      <w:r w:rsidRPr="00CE508F">
        <w:rPr>
          <w:b/>
          <w:szCs w:val="32"/>
        </w:rPr>
        <w:t>B</w:t>
      </w:r>
      <w:r w:rsidRPr="00CE508F">
        <w:rPr>
          <w:szCs w:val="32"/>
          <w:vertAlign w:val="subscript"/>
        </w:rPr>
        <w:t>x</w:t>
      </w:r>
      <w:r w:rsidRPr="00CE508F">
        <w:rPr>
          <w:szCs w:val="32"/>
          <w:vertAlign w:val="subscript"/>
        </w:rPr>
        <w:tab/>
      </w:r>
    </w:p>
    <w:p w14:paraId="3999073A" w14:textId="77777777" w:rsidR="00F632B0" w:rsidRPr="00CE508F" w:rsidRDefault="00F632B0" w:rsidP="00F632B0">
      <w:pPr>
        <w:rPr>
          <w:szCs w:val="32"/>
          <w:vertAlign w:val="subscript"/>
        </w:rPr>
      </w:pPr>
      <w:r w:rsidRPr="00CE508F">
        <w:rPr>
          <w:b/>
          <w:szCs w:val="32"/>
        </w:rPr>
        <w:t>R</w:t>
      </w:r>
      <w:r w:rsidRPr="00CE508F">
        <w:rPr>
          <w:szCs w:val="32"/>
          <w:vertAlign w:val="subscript"/>
        </w:rPr>
        <w:t>y</w:t>
      </w:r>
      <w:r w:rsidRPr="00CE508F">
        <w:rPr>
          <w:szCs w:val="32"/>
        </w:rPr>
        <w:t xml:space="preserve"> = </w:t>
      </w:r>
      <w:r w:rsidRPr="00CE508F">
        <w:rPr>
          <w:b/>
          <w:szCs w:val="32"/>
        </w:rPr>
        <w:t>A</w:t>
      </w:r>
      <w:r w:rsidRPr="00CE508F">
        <w:rPr>
          <w:szCs w:val="32"/>
          <w:vertAlign w:val="subscript"/>
        </w:rPr>
        <w:t>y</w:t>
      </w:r>
      <w:r w:rsidRPr="00CE508F">
        <w:rPr>
          <w:szCs w:val="32"/>
        </w:rPr>
        <w:t xml:space="preserve"> - </w:t>
      </w:r>
      <w:r w:rsidRPr="00CE508F">
        <w:rPr>
          <w:b/>
          <w:szCs w:val="32"/>
        </w:rPr>
        <w:t>B</w:t>
      </w:r>
      <w:r w:rsidRPr="00CE508F">
        <w:rPr>
          <w:szCs w:val="32"/>
          <w:vertAlign w:val="subscript"/>
        </w:rPr>
        <w:t>y</w:t>
      </w:r>
    </w:p>
    <w:p w14:paraId="3EB71FF3" w14:textId="77777777" w:rsidR="00F632B0" w:rsidRPr="00CE508F" w:rsidRDefault="00F632B0" w:rsidP="00F632B0">
      <w:pPr>
        <w:rPr>
          <w:szCs w:val="32"/>
          <w:vertAlign w:val="subscript"/>
        </w:rPr>
      </w:pPr>
    </w:p>
    <w:p w14:paraId="5D74332A" w14:textId="0C25BD9F" w:rsidR="00F632B0" w:rsidRPr="00CE508F" w:rsidRDefault="00F632B0" w:rsidP="00FD34F6">
      <w:r w:rsidRPr="00CE508F">
        <w:br/>
      </w:r>
    </w:p>
    <w:p w14:paraId="4DDBAC52" w14:textId="77777777" w:rsidR="00F632B0" w:rsidRPr="00CE508F" w:rsidRDefault="00F632B0" w:rsidP="00F632B0"/>
    <w:p w14:paraId="7F6EAC5D" w14:textId="3D9DC92B" w:rsidR="00F632B0" w:rsidRPr="00CE508F" w:rsidRDefault="00031118" w:rsidP="00C6582E">
      <w:pPr>
        <w:pStyle w:val="Heading5"/>
      </w:pPr>
      <w:r>
        <w:br w:type="page"/>
      </w:r>
      <w:r w:rsidR="00F632B0" w:rsidRPr="00CE508F">
        <w:t xml:space="preserve">Example </w:t>
      </w:r>
      <w:r w:rsidR="00157AD8">
        <w:t>2</w:t>
      </w:r>
      <w:r w:rsidR="00F632B0" w:rsidRPr="00CE508F">
        <w:t>:</w:t>
      </w:r>
    </w:p>
    <w:p w14:paraId="086B10B3" w14:textId="77777777" w:rsidR="00F632B0" w:rsidRPr="00CE508F" w:rsidRDefault="00F632B0" w:rsidP="00F632B0">
      <w:r w:rsidRPr="00CE508F">
        <w:rPr>
          <w:b/>
        </w:rPr>
        <w:t>A</w:t>
      </w:r>
      <w:r w:rsidRPr="00CE508F">
        <w:t xml:space="preserve"> = 55 m 20° S of W</w:t>
      </w:r>
    </w:p>
    <w:p w14:paraId="0E6C6438" w14:textId="77777777" w:rsidR="00F632B0" w:rsidRPr="00CE508F" w:rsidRDefault="00F632B0" w:rsidP="00F632B0">
      <w:r w:rsidRPr="00CE508F">
        <w:rPr>
          <w:b/>
        </w:rPr>
        <w:t>B</w:t>
      </w:r>
      <w:r w:rsidRPr="00CE508F">
        <w:t xml:space="preserve"> = 75 m 60° N of E</w:t>
      </w:r>
    </w:p>
    <w:p w14:paraId="6F4D6CDE" w14:textId="13F41BAB" w:rsidR="00F632B0" w:rsidRPr="00472FC2" w:rsidRDefault="00472FC2" w:rsidP="00472FC2">
      <w:pPr>
        <w:pStyle w:val="ListParagraph"/>
        <w:numPr>
          <w:ilvl w:val="0"/>
          <w:numId w:val="31"/>
        </w:numPr>
      </w:pPr>
      <w:r>
        <w:t xml:space="preserve">Find </w:t>
      </w:r>
      <w:r w:rsidRPr="00472FC2">
        <w:rPr>
          <w:b/>
        </w:rPr>
        <w:t xml:space="preserve">A </w:t>
      </w:r>
      <w:r w:rsidRPr="00472FC2">
        <w:t>+</w:t>
      </w:r>
      <w:r w:rsidRPr="00472FC2">
        <w:rPr>
          <w:b/>
        </w:rPr>
        <w:t xml:space="preserve"> B</w:t>
      </w:r>
    </w:p>
    <w:p w14:paraId="360E1E50" w14:textId="1DB05BCE" w:rsidR="00472FC2" w:rsidRPr="00C6582E" w:rsidRDefault="00472FC2" w:rsidP="00472FC2">
      <w:pPr>
        <w:pStyle w:val="ListParagraph"/>
        <w:numPr>
          <w:ilvl w:val="0"/>
          <w:numId w:val="31"/>
        </w:numPr>
      </w:pPr>
      <w:r w:rsidRPr="00472FC2">
        <w:t xml:space="preserve">Find </w:t>
      </w:r>
      <w:r w:rsidRPr="00472FC2">
        <w:rPr>
          <w:b/>
        </w:rPr>
        <w:t xml:space="preserve">A </w:t>
      </w:r>
      <w:r w:rsidR="00C6582E">
        <w:t>–</w:t>
      </w:r>
      <w:r w:rsidRPr="00472FC2">
        <w:t xml:space="preserve"> </w:t>
      </w:r>
      <w:r w:rsidRPr="00472FC2">
        <w:rPr>
          <w:b/>
        </w:rPr>
        <w:t>B</w:t>
      </w:r>
    </w:p>
    <w:p w14:paraId="4E9C1107" w14:textId="006C030F" w:rsidR="00C6582E" w:rsidRPr="00472FC2" w:rsidRDefault="00C6582E" w:rsidP="00472FC2">
      <w:pPr>
        <w:pStyle w:val="ListParagraph"/>
        <w:numPr>
          <w:ilvl w:val="0"/>
          <w:numId w:val="31"/>
        </w:numPr>
      </w:pPr>
      <w:r>
        <w:t>Find 2</w:t>
      </w:r>
      <w:r>
        <w:rPr>
          <w:b/>
        </w:rPr>
        <w:t>A</w:t>
      </w:r>
      <w:r>
        <w:t xml:space="preserve"> + 3</w:t>
      </w:r>
      <w:r>
        <w:rPr>
          <w:b/>
        </w:rPr>
        <w:t>B</w:t>
      </w:r>
      <w:r>
        <w:t xml:space="preserve"> </w:t>
      </w:r>
    </w:p>
    <w:p w14:paraId="08566727" w14:textId="77777777" w:rsidR="00F632B0" w:rsidRPr="00CE508F" w:rsidRDefault="00F632B0" w:rsidP="00F632B0"/>
    <w:p w14:paraId="75C00939" w14:textId="77777777" w:rsidR="00F632B0" w:rsidRPr="00CE508F" w:rsidRDefault="00F632B0" w:rsidP="00F632B0"/>
    <w:p w14:paraId="632EC98A" w14:textId="77777777" w:rsidR="00F632B0" w:rsidRPr="00CE508F" w:rsidRDefault="00F632B0" w:rsidP="00F632B0"/>
    <w:p w14:paraId="14F69A76" w14:textId="77777777" w:rsidR="00F632B0" w:rsidRPr="00CE508F" w:rsidRDefault="00F632B0" w:rsidP="00F632B0"/>
    <w:p w14:paraId="539066D9" w14:textId="77777777" w:rsidR="00F632B0" w:rsidRPr="00CE508F" w:rsidRDefault="00F632B0" w:rsidP="00F632B0"/>
    <w:p w14:paraId="65C685B2" w14:textId="77777777" w:rsidR="00F632B0" w:rsidRPr="00CE508F" w:rsidRDefault="00F632B0" w:rsidP="00F632B0"/>
    <w:p w14:paraId="0C03E8F7" w14:textId="77777777" w:rsidR="00F632B0" w:rsidRPr="00CE508F" w:rsidRDefault="00F632B0" w:rsidP="00F632B0"/>
    <w:p w14:paraId="0D0D0368" w14:textId="77777777" w:rsidR="00F632B0" w:rsidRPr="00CE508F" w:rsidRDefault="00F632B0" w:rsidP="00F632B0"/>
    <w:p w14:paraId="47485EAF" w14:textId="77777777" w:rsidR="00F632B0" w:rsidRPr="00CE508F" w:rsidRDefault="00F632B0" w:rsidP="00F632B0"/>
    <w:p w14:paraId="3E65385D" w14:textId="77777777" w:rsidR="00F632B0" w:rsidRPr="00CE508F" w:rsidRDefault="00F632B0" w:rsidP="00F632B0"/>
    <w:p w14:paraId="4C302AFD" w14:textId="77777777" w:rsidR="00F632B0" w:rsidRPr="00CE508F" w:rsidRDefault="00F632B0" w:rsidP="00F632B0"/>
    <w:p w14:paraId="6EEE18A1" w14:textId="77777777" w:rsidR="00F632B0" w:rsidRPr="00CE508F" w:rsidRDefault="00F632B0" w:rsidP="00F632B0"/>
    <w:p w14:paraId="3F33C7D5" w14:textId="77777777" w:rsidR="00F632B0" w:rsidRDefault="00F632B0" w:rsidP="00F632B0"/>
    <w:p w14:paraId="133A0252" w14:textId="77777777" w:rsidR="00005900" w:rsidRDefault="00005900" w:rsidP="00F632B0"/>
    <w:p w14:paraId="3377C773" w14:textId="77777777" w:rsidR="00005900" w:rsidRDefault="00005900" w:rsidP="00F632B0"/>
    <w:p w14:paraId="152B6172" w14:textId="77777777" w:rsidR="00005900" w:rsidRDefault="00005900" w:rsidP="00F632B0"/>
    <w:p w14:paraId="3C45FDA6" w14:textId="77777777" w:rsidR="00005900" w:rsidRDefault="00005900" w:rsidP="00F632B0"/>
    <w:p w14:paraId="64209BB9" w14:textId="77777777" w:rsidR="00005900" w:rsidRDefault="00005900" w:rsidP="00F632B0"/>
    <w:p w14:paraId="520300EA" w14:textId="77777777" w:rsidR="00005900" w:rsidRDefault="00005900" w:rsidP="00F632B0"/>
    <w:p w14:paraId="584702BF" w14:textId="77777777" w:rsidR="00005900" w:rsidRDefault="00005900" w:rsidP="00F632B0"/>
    <w:p w14:paraId="37414F40" w14:textId="77777777" w:rsidR="00005900" w:rsidRDefault="00005900" w:rsidP="00F632B0"/>
    <w:p w14:paraId="5F8A195F" w14:textId="77777777" w:rsidR="00005900" w:rsidRDefault="00005900" w:rsidP="00F632B0"/>
    <w:p w14:paraId="4FFC4A85" w14:textId="77777777" w:rsidR="00005900" w:rsidRDefault="00005900" w:rsidP="00F632B0"/>
    <w:p w14:paraId="1CC3B792" w14:textId="77777777" w:rsidR="00005900" w:rsidRDefault="00005900" w:rsidP="00F632B0"/>
    <w:p w14:paraId="1B661B0E" w14:textId="77777777" w:rsidR="00005900" w:rsidRDefault="00005900" w:rsidP="00F632B0"/>
    <w:p w14:paraId="3728B8B6" w14:textId="77777777" w:rsidR="00005900" w:rsidRDefault="00005900" w:rsidP="00F632B0"/>
    <w:p w14:paraId="3042E2AE" w14:textId="77777777" w:rsidR="00005900" w:rsidRDefault="00005900" w:rsidP="00F632B0"/>
    <w:p w14:paraId="10FEE868" w14:textId="77777777" w:rsidR="00005900" w:rsidRDefault="00005900" w:rsidP="00F632B0"/>
    <w:p w14:paraId="1E26A44B" w14:textId="77777777" w:rsidR="00005900" w:rsidRDefault="00005900" w:rsidP="00F632B0"/>
    <w:p w14:paraId="4B7981CD" w14:textId="77777777" w:rsidR="00005900" w:rsidRDefault="00005900" w:rsidP="00F632B0"/>
    <w:p w14:paraId="0F7563ED" w14:textId="77777777" w:rsidR="00005900" w:rsidRPr="00CE508F" w:rsidRDefault="00005900" w:rsidP="00F632B0"/>
    <w:p w14:paraId="40860D39" w14:textId="77777777" w:rsidR="00F632B0" w:rsidRPr="00CE508F" w:rsidRDefault="00F632B0" w:rsidP="00F632B0"/>
    <w:p w14:paraId="6FD81537" w14:textId="77777777" w:rsidR="00F632B0" w:rsidRPr="00CE508F" w:rsidRDefault="00F632B0" w:rsidP="00F632B0"/>
    <w:p w14:paraId="4FB2C4A8" w14:textId="77777777" w:rsidR="00F632B0" w:rsidRPr="00CE508F" w:rsidRDefault="00F632B0" w:rsidP="00F632B0"/>
    <w:p w14:paraId="182F4D9B" w14:textId="77777777" w:rsidR="00F632B0" w:rsidRDefault="00F632B0" w:rsidP="00F632B0"/>
    <w:p w14:paraId="22A5A048" w14:textId="77777777" w:rsidR="00C6582E" w:rsidRDefault="00C6582E" w:rsidP="00F632B0"/>
    <w:p w14:paraId="4702B9BB" w14:textId="77777777" w:rsidR="00C6582E" w:rsidRPr="00CE508F" w:rsidRDefault="00C6582E" w:rsidP="00F632B0"/>
    <w:p w14:paraId="401377C5" w14:textId="77777777" w:rsidR="00960BC7" w:rsidRPr="00960BC7" w:rsidRDefault="00960BC7" w:rsidP="00960BC7">
      <w:r w:rsidRPr="00960BC7">
        <w:t xml:space="preserve">5th Ed: p. 70: 4, 8, 11, 14, 15 </w:t>
      </w:r>
    </w:p>
    <w:p w14:paraId="45E6A9C4" w14:textId="07E4F45E" w:rsidR="00960BC7" w:rsidRPr="00960BC7" w:rsidRDefault="00960BC7" w:rsidP="00960BC7">
      <w:r w:rsidRPr="00960BC7">
        <w:t xml:space="preserve">6th Ed: p. 65: 4, 7, 8, 10, 13, 14 </w:t>
      </w:r>
    </w:p>
    <w:p w14:paraId="1EE83FAD" w14:textId="3D0B9EF1" w:rsidR="00FD34F6" w:rsidRPr="00CE508F" w:rsidRDefault="00960BC7" w:rsidP="00960BC7">
      <w:r w:rsidRPr="00960BC7">
        <w:t xml:space="preserve"> </w:t>
      </w:r>
    </w:p>
    <w:p w14:paraId="0C056A02" w14:textId="6C77FFAC" w:rsidR="00F632B0" w:rsidRPr="00CE508F" w:rsidRDefault="00F632B0" w:rsidP="00F632B0">
      <w:pPr>
        <w:pStyle w:val="Heading2"/>
      </w:pPr>
      <w:r w:rsidRPr="00CE508F">
        <w:t xml:space="preserve">I - </w:t>
      </w:r>
      <w:r w:rsidR="00C25646">
        <w:t>3</w:t>
      </w:r>
      <w:r w:rsidR="00210965">
        <w:t xml:space="preserve"> — Navigation</w:t>
      </w:r>
    </w:p>
    <w:p w14:paraId="46C09010" w14:textId="77777777" w:rsidR="00F632B0" w:rsidRPr="00CE508F" w:rsidRDefault="00F632B0" w:rsidP="00F632B0"/>
    <w:p w14:paraId="64639EA3" w14:textId="77777777" w:rsidR="00F632B0" w:rsidRPr="00CE508F" w:rsidRDefault="00031118" w:rsidP="00F632B0">
      <w:r>
        <w:rPr>
          <w:noProof/>
        </w:rPr>
        <w:drawing>
          <wp:anchor distT="0" distB="0" distL="114300" distR="114300" simplePos="0" relativeHeight="251675648" behindDoc="0" locked="0" layoutInCell="1" allowOverlap="1" wp14:anchorId="4A14B2F4" wp14:editId="17222737">
            <wp:simplePos x="0" y="0"/>
            <wp:positionH relativeFrom="column">
              <wp:posOffset>3352800</wp:posOffset>
            </wp:positionH>
            <wp:positionV relativeFrom="paragraph">
              <wp:posOffset>5715</wp:posOffset>
            </wp:positionV>
            <wp:extent cx="3119120" cy="1178560"/>
            <wp:effectExtent l="0" t="0" r="5080" b="0"/>
            <wp:wrapSquare wrapText="bothSides"/>
            <wp:docPr id="2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120" cy="117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2B0" w:rsidRPr="00CE508F">
        <w:t>In most considerations of position a frame of reference is chosen that is considered stationary: usually the earth.</w:t>
      </w:r>
    </w:p>
    <w:p w14:paraId="5CC9B179" w14:textId="77777777" w:rsidR="00F632B0" w:rsidRPr="00CE508F" w:rsidRDefault="00F632B0" w:rsidP="00F632B0"/>
    <w:p w14:paraId="40AA5C21" w14:textId="77777777" w:rsidR="00F632B0" w:rsidRPr="00CE508F" w:rsidRDefault="00F632B0" w:rsidP="00F632B0">
      <w:r w:rsidRPr="00CE508F">
        <w:t>If the motion of an object is a combination of two or more motions (person swimming across a flowing stream) the total motion is determined through an application of vectors.</w:t>
      </w:r>
    </w:p>
    <w:p w14:paraId="629D2A6A" w14:textId="77777777" w:rsidR="00F632B0" w:rsidRPr="00CE508F" w:rsidRDefault="00031118" w:rsidP="00F632B0">
      <w:pPr>
        <w:rPr>
          <w:szCs w:val="32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4472407" wp14:editId="083DD91E">
            <wp:simplePos x="0" y="0"/>
            <wp:positionH relativeFrom="column">
              <wp:posOffset>3200400</wp:posOffset>
            </wp:positionH>
            <wp:positionV relativeFrom="paragraph">
              <wp:posOffset>203835</wp:posOffset>
            </wp:positionV>
            <wp:extent cx="3281680" cy="1016000"/>
            <wp:effectExtent l="0" t="0" r="0" b="0"/>
            <wp:wrapSquare wrapText="bothSides"/>
            <wp:docPr id="2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1680" cy="1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2B0" w:rsidRPr="00CE508F">
        <w:br/>
      </w:r>
      <w:r w:rsidR="00F632B0" w:rsidRPr="00CE508F">
        <w:rPr>
          <w:szCs w:val="32"/>
        </w:rPr>
        <w:t>Consider a boat crossing a river.  To an observer on the shore the boat will be moving at an angle.  The velocity of the boat is a combination of the velocity of the boat is still water and the velocity of the water.</w:t>
      </w:r>
    </w:p>
    <w:p w14:paraId="427108D6" w14:textId="77777777" w:rsidR="00F632B0" w:rsidRPr="00CE508F" w:rsidRDefault="00F632B0" w:rsidP="00F632B0"/>
    <w:p w14:paraId="2735DBCE" w14:textId="77777777" w:rsidR="000E217D" w:rsidRDefault="000E217D" w:rsidP="00F632B0"/>
    <w:p w14:paraId="056CDBE7" w14:textId="50B768A1" w:rsidR="00F632B0" w:rsidRPr="00CE508F" w:rsidRDefault="00F632B0" w:rsidP="00F632B0">
      <w:r w:rsidRPr="00CE508F">
        <w:t>Notes on navigation problems:</w:t>
      </w:r>
    </w:p>
    <w:p w14:paraId="3C3CDE72" w14:textId="77777777" w:rsidR="00F632B0" w:rsidRPr="00CE508F" w:rsidRDefault="00F632B0" w:rsidP="00F632B0">
      <w:pPr>
        <w:numPr>
          <w:ilvl w:val="0"/>
          <w:numId w:val="24"/>
        </w:numPr>
      </w:pPr>
      <w:r w:rsidRPr="00CE508F">
        <w:t>The given speed of a plane or boat is in the direction they are pointing (unless explicitly stated otherwise).</w:t>
      </w:r>
    </w:p>
    <w:p w14:paraId="062E97BB" w14:textId="77777777" w:rsidR="00F632B0" w:rsidRPr="00CE508F" w:rsidRDefault="00F632B0" w:rsidP="00F632B0">
      <w:pPr>
        <w:numPr>
          <w:ilvl w:val="0"/>
          <w:numId w:val="24"/>
        </w:numPr>
      </w:pPr>
      <w:r w:rsidRPr="00CE508F">
        <w:t>Be aware of your frame of reference.</w:t>
      </w:r>
    </w:p>
    <w:p w14:paraId="447F8C04" w14:textId="77777777" w:rsidR="00F632B0" w:rsidRPr="00CE508F" w:rsidRDefault="00F632B0" w:rsidP="00F632B0">
      <w:pPr>
        <w:numPr>
          <w:ilvl w:val="0"/>
          <w:numId w:val="24"/>
        </w:numPr>
      </w:pPr>
      <w:r w:rsidRPr="00CE508F">
        <w:t>Label the vectors carefully and clearly in your diagram.</w:t>
      </w:r>
    </w:p>
    <w:p w14:paraId="6C2B604C" w14:textId="77777777" w:rsidR="00D25445" w:rsidRDefault="00D25445" w:rsidP="00F632B0">
      <w:pPr>
        <w:pStyle w:val="Heading5"/>
      </w:pPr>
    </w:p>
    <w:p w14:paraId="571A448F" w14:textId="583BF8E0" w:rsidR="00F632B0" w:rsidRPr="00CE508F" w:rsidRDefault="00C25646" w:rsidP="00F632B0">
      <w:pPr>
        <w:pStyle w:val="Heading5"/>
      </w:pPr>
      <w:r>
        <w:t>E</w:t>
      </w:r>
      <w:r w:rsidR="00F632B0" w:rsidRPr="00CE508F">
        <w:t>xample 1:</w:t>
      </w:r>
    </w:p>
    <w:p w14:paraId="25C51305" w14:textId="77777777" w:rsidR="00F632B0" w:rsidRPr="00CE508F" w:rsidRDefault="00F632B0" w:rsidP="00F632B0">
      <w:r w:rsidRPr="00CE508F">
        <w:t>Find the velocity (relative to the shore) of a boat that can travel at 6.0 m/s through still water that is aimed directly across a river that is moving at 2.0 m/s.</w:t>
      </w:r>
    </w:p>
    <w:p w14:paraId="14775DF7" w14:textId="77777777" w:rsidR="00F632B0" w:rsidRPr="00CE508F" w:rsidRDefault="00F632B0" w:rsidP="00F632B0"/>
    <w:p w14:paraId="425C9A95" w14:textId="77777777" w:rsidR="00F632B0" w:rsidRPr="00CE508F" w:rsidRDefault="00F632B0" w:rsidP="00F632B0"/>
    <w:p w14:paraId="75A31566" w14:textId="77777777" w:rsidR="00F632B0" w:rsidRPr="00CE508F" w:rsidRDefault="00F632B0" w:rsidP="00F632B0"/>
    <w:p w14:paraId="0C78F101" w14:textId="77777777" w:rsidR="00F632B0" w:rsidRPr="00CE508F" w:rsidRDefault="00F632B0" w:rsidP="00F632B0"/>
    <w:p w14:paraId="16C26C16" w14:textId="77777777" w:rsidR="00F632B0" w:rsidRPr="00CE508F" w:rsidRDefault="00F632B0" w:rsidP="00F632B0"/>
    <w:p w14:paraId="3BB94EBA" w14:textId="77777777" w:rsidR="00F632B0" w:rsidRPr="00CE508F" w:rsidRDefault="00F632B0" w:rsidP="00F632B0"/>
    <w:p w14:paraId="4F0DFB07" w14:textId="77777777" w:rsidR="00F632B0" w:rsidRPr="00CE508F" w:rsidRDefault="00F632B0" w:rsidP="00F632B0"/>
    <w:p w14:paraId="666423FE" w14:textId="77777777" w:rsidR="00F632B0" w:rsidRPr="00CE508F" w:rsidRDefault="00F632B0" w:rsidP="00F632B0"/>
    <w:p w14:paraId="2AC5A90E" w14:textId="77777777" w:rsidR="00F632B0" w:rsidRPr="00CE508F" w:rsidRDefault="00F632B0" w:rsidP="00F632B0"/>
    <w:p w14:paraId="7BF3597F" w14:textId="77777777" w:rsidR="00F632B0" w:rsidRDefault="00F632B0" w:rsidP="00F632B0"/>
    <w:p w14:paraId="583E3637" w14:textId="77777777" w:rsidR="000E217D" w:rsidRDefault="000E217D" w:rsidP="00F632B0"/>
    <w:p w14:paraId="65B2C7A7" w14:textId="77777777" w:rsidR="000E217D" w:rsidRDefault="000E217D" w:rsidP="00F632B0"/>
    <w:p w14:paraId="16A22C2F" w14:textId="77777777" w:rsidR="000E217D" w:rsidRDefault="000E217D" w:rsidP="00F632B0"/>
    <w:p w14:paraId="6685CABC" w14:textId="77777777" w:rsidR="000E217D" w:rsidRDefault="000E217D" w:rsidP="00F632B0"/>
    <w:p w14:paraId="35BF68F6" w14:textId="77777777" w:rsidR="000E217D" w:rsidRDefault="000E217D" w:rsidP="00F632B0"/>
    <w:p w14:paraId="0B2A76F8" w14:textId="77777777" w:rsidR="000E217D" w:rsidRPr="00CE508F" w:rsidRDefault="000E217D" w:rsidP="00F632B0"/>
    <w:p w14:paraId="41BD4E0E" w14:textId="77777777" w:rsidR="00F632B0" w:rsidRPr="00CE508F" w:rsidRDefault="00F632B0" w:rsidP="00F632B0"/>
    <w:p w14:paraId="16683EBD" w14:textId="77777777" w:rsidR="00F632B0" w:rsidRDefault="00F632B0" w:rsidP="00F632B0"/>
    <w:p w14:paraId="32341D7E" w14:textId="77777777" w:rsidR="00411AA7" w:rsidRPr="00CE508F" w:rsidRDefault="00411AA7" w:rsidP="00F632B0"/>
    <w:p w14:paraId="383B8F5C" w14:textId="77777777" w:rsidR="00F632B0" w:rsidRPr="00CE508F" w:rsidRDefault="00F632B0" w:rsidP="00F632B0">
      <w:r w:rsidRPr="00CE508F">
        <w:t>Example 2:</w:t>
      </w:r>
    </w:p>
    <w:p w14:paraId="5FF786D3" w14:textId="77777777" w:rsidR="00F632B0" w:rsidRPr="00CE508F" w:rsidRDefault="00F632B0" w:rsidP="00F632B0">
      <w:r w:rsidRPr="00CE508F">
        <w:t>The same boat as in example 1 must end up directly across the river.  What is its velocity and at what angle must it aim to accomplish this?</w:t>
      </w:r>
    </w:p>
    <w:p w14:paraId="35FC34A7" w14:textId="77777777" w:rsidR="00F632B0" w:rsidRPr="00CE508F" w:rsidRDefault="00F632B0" w:rsidP="00F632B0"/>
    <w:p w14:paraId="277CC901" w14:textId="77777777" w:rsidR="00F632B0" w:rsidRPr="00CE508F" w:rsidRDefault="00F632B0" w:rsidP="00F632B0"/>
    <w:p w14:paraId="7937F923" w14:textId="77777777" w:rsidR="00F632B0" w:rsidRPr="00CE508F" w:rsidRDefault="00F632B0" w:rsidP="00F632B0"/>
    <w:p w14:paraId="735DA262" w14:textId="77777777" w:rsidR="00F632B0" w:rsidRPr="00CE508F" w:rsidRDefault="00F632B0" w:rsidP="00F632B0"/>
    <w:p w14:paraId="6A2B6E61" w14:textId="77777777" w:rsidR="00F632B0" w:rsidRPr="00CE508F" w:rsidRDefault="00F632B0" w:rsidP="00F632B0"/>
    <w:p w14:paraId="1F3664EB" w14:textId="77777777" w:rsidR="00F632B0" w:rsidRPr="00CE508F" w:rsidRDefault="00F632B0" w:rsidP="00F632B0"/>
    <w:p w14:paraId="04CA5182" w14:textId="77777777" w:rsidR="00F632B0" w:rsidRPr="00CE508F" w:rsidRDefault="00F632B0" w:rsidP="00F632B0"/>
    <w:p w14:paraId="60A59C4D" w14:textId="77777777" w:rsidR="00F632B0" w:rsidRPr="00CE508F" w:rsidRDefault="00F632B0" w:rsidP="00F632B0"/>
    <w:p w14:paraId="4C6A1907" w14:textId="77777777" w:rsidR="00F632B0" w:rsidRPr="00CE508F" w:rsidRDefault="00F632B0" w:rsidP="00F632B0"/>
    <w:p w14:paraId="1D4F0054" w14:textId="77777777" w:rsidR="00F632B0" w:rsidRPr="00CE508F" w:rsidRDefault="00F632B0" w:rsidP="00F632B0"/>
    <w:p w14:paraId="7ACC67BC" w14:textId="77777777" w:rsidR="00F632B0" w:rsidRPr="00CE508F" w:rsidRDefault="00F632B0" w:rsidP="00F632B0"/>
    <w:p w14:paraId="0EB4939B" w14:textId="77777777" w:rsidR="00F632B0" w:rsidRPr="00CE508F" w:rsidRDefault="00F632B0" w:rsidP="00F632B0">
      <w:r w:rsidRPr="00CE508F">
        <w:t>Example 3:</w:t>
      </w:r>
    </w:p>
    <w:p w14:paraId="408F61F9" w14:textId="77777777" w:rsidR="00F632B0" w:rsidRPr="00CE508F" w:rsidRDefault="00F632B0" w:rsidP="00F632B0">
      <w:r w:rsidRPr="00CE508F">
        <w:t>A plane flying at 250 km/h with a heading of due North experiences a 75 km/h NW wind.  What is the planes velocity?</w:t>
      </w:r>
    </w:p>
    <w:p w14:paraId="57AE5DEE" w14:textId="77777777" w:rsidR="00F632B0" w:rsidRPr="00CE508F" w:rsidRDefault="00F632B0" w:rsidP="00F632B0">
      <w:r w:rsidRPr="00CE508F">
        <w:t>What must its heading be to result in a velocity that is due North.</w:t>
      </w:r>
    </w:p>
    <w:p w14:paraId="3D3F43B6" w14:textId="5A6B9572" w:rsidR="00960BC7" w:rsidRDefault="00960BC7" w:rsidP="00210965">
      <w:pPr>
        <w:pStyle w:val="Heading2"/>
      </w:pPr>
    </w:p>
    <w:p w14:paraId="7023DF73" w14:textId="77777777" w:rsidR="00960BC7" w:rsidRPr="00960BC7" w:rsidRDefault="00960BC7" w:rsidP="00960BC7"/>
    <w:p w14:paraId="58EE3810" w14:textId="77777777" w:rsidR="00960BC7" w:rsidRPr="00960BC7" w:rsidRDefault="00960BC7" w:rsidP="00960BC7"/>
    <w:p w14:paraId="2E5488DE" w14:textId="77777777" w:rsidR="00960BC7" w:rsidRPr="00960BC7" w:rsidRDefault="00960BC7" w:rsidP="00960BC7"/>
    <w:p w14:paraId="10020A4A" w14:textId="77777777" w:rsidR="00960BC7" w:rsidRPr="00960BC7" w:rsidRDefault="00960BC7" w:rsidP="00960BC7"/>
    <w:p w14:paraId="04DC09E8" w14:textId="77777777" w:rsidR="00960BC7" w:rsidRPr="00960BC7" w:rsidRDefault="00960BC7" w:rsidP="00960BC7"/>
    <w:p w14:paraId="01A82E15" w14:textId="77777777" w:rsidR="00960BC7" w:rsidRPr="00960BC7" w:rsidRDefault="00960BC7" w:rsidP="00960BC7"/>
    <w:p w14:paraId="14977EA3" w14:textId="77777777" w:rsidR="00960BC7" w:rsidRPr="00960BC7" w:rsidRDefault="00960BC7" w:rsidP="00960BC7"/>
    <w:p w14:paraId="02069743" w14:textId="77777777" w:rsidR="00960BC7" w:rsidRPr="00960BC7" w:rsidRDefault="00960BC7" w:rsidP="00960BC7"/>
    <w:p w14:paraId="70006D37" w14:textId="77777777" w:rsidR="00960BC7" w:rsidRPr="00960BC7" w:rsidRDefault="00960BC7" w:rsidP="00960BC7"/>
    <w:p w14:paraId="29869D96" w14:textId="77777777" w:rsidR="00960BC7" w:rsidRPr="00960BC7" w:rsidRDefault="00960BC7" w:rsidP="00960BC7"/>
    <w:p w14:paraId="52581633" w14:textId="77777777" w:rsidR="00960BC7" w:rsidRPr="00960BC7" w:rsidRDefault="00960BC7" w:rsidP="00960BC7"/>
    <w:p w14:paraId="183A3635" w14:textId="77777777" w:rsidR="00960BC7" w:rsidRPr="00960BC7" w:rsidRDefault="00960BC7" w:rsidP="00960BC7"/>
    <w:p w14:paraId="4DCED7DE" w14:textId="77777777" w:rsidR="00960BC7" w:rsidRPr="00960BC7" w:rsidRDefault="00960BC7" w:rsidP="00960BC7"/>
    <w:p w14:paraId="0BF9F99B" w14:textId="77777777" w:rsidR="00960BC7" w:rsidRPr="00960BC7" w:rsidRDefault="00960BC7" w:rsidP="00960BC7"/>
    <w:p w14:paraId="09991283" w14:textId="77777777" w:rsidR="00960BC7" w:rsidRPr="00960BC7" w:rsidRDefault="00960BC7" w:rsidP="00960BC7"/>
    <w:p w14:paraId="3B52C772" w14:textId="77777777" w:rsidR="00960BC7" w:rsidRPr="00960BC7" w:rsidRDefault="00960BC7" w:rsidP="00960BC7"/>
    <w:p w14:paraId="0D48E498" w14:textId="77777777" w:rsidR="00960BC7" w:rsidRPr="00960BC7" w:rsidRDefault="00960BC7" w:rsidP="00960BC7"/>
    <w:p w14:paraId="6C51272E" w14:textId="50F895ED" w:rsidR="00960BC7" w:rsidRDefault="00960BC7" w:rsidP="00960BC7">
      <w:pPr>
        <w:pStyle w:val="Heading2"/>
        <w:tabs>
          <w:tab w:val="left" w:pos="2784"/>
        </w:tabs>
      </w:pPr>
      <w:r>
        <w:tab/>
      </w:r>
      <w:r>
        <w:tab/>
      </w:r>
    </w:p>
    <w:p w14:paraId="6B9C75CB" w14:textId="77777777" w:rsidR="00960BC7" w:rsidRDefault="00960BC7" w:rsidP="00960BC7"/>
    <w:p w14:paraId="6C5FDEA2" w14:textId="77777777" w:rsidR="00960BC7" w:rsidRDefault="00960BC7" w:rsidP="00960BC7"/>
    <w:p w14:paraId="34ECF0A7" w14:textId="77777777" w:rsidR="00960BC7" w:rsidRDefault="00960BC7" w:rsidP="00960BC7"/>
    <w:p w14:paraId="00D8FDA1" w14:textId="77777777" w:rsidR="00960BC7" w:rsidRDefault="00960BC7" w:rsidP="00960BC7"/>
    <w:p w14:paraId="1F86BD7E" w14:textId="77777777" w:rsidR="00960BC7" w:rsidRDefault="00960BC7" w:rsidP="00960BC7"/>
    <w:p w14:paraId="08E2A20C" w14:textId="77777777" w:rsidR="00960BC7" w:rsidRPr="00960BC7" w:rsidRDefault="00960BC7" w:rsidP="00960BC7"/>
    <w:p w14:paraId="796F55DC" w14:textId="77777777" w:rsidR="00960BC7" w:rsidRPr="00960BC7" w:rsidRDefault="00960BC7" w:rsidP="00960BC7">
      <w:r w:rsidRPr="00960BC7">
        <w:t xml:space="preserve"> 5th Ed: p. 70: 40-43, 45, 46, 49-53 </w:t>
      </w:r>
    </w:p>
    <w:p w14:paraId="5BCFA514" w14:textId="465B03C9" w:rsidR="00960BC7" w:rsidRPr="00960BC7" w:rsidRDefault="00960BC7" w:rsidP="00960BC7">
      <w:r w:rsidRPr="00960BC7">
        <w:t xml:space="preserve"> 6th Ed: p. 65: 36-39, 41, 42, 45-</w:t>
      </w:r>
      <w:r>
        <w:t xml:space="preserve">49 </w:t>
      </w:r>
      <w:r w:rsidRPr="00960BC7">
        <w:t xml:space="preserve"> </w:t>
      </w:r>
    </w:p>
    <w:p w14:paraId="17877F63" w14:textId="77777777" w:rsidR="00210965" w:rsidRPr="00CE508F" w:rsidRDefault="00F632B0" w:rsidP="00210965">
      <w:pPr>
        <w:pStyle w:val="Heading2"/>
      </w:pPr>
      <w:r w:rsidRPr="00960BC7">
        <w:br w:type="column"/>
      </w:r>
      <w:r w:rsidR="00210965" w:rsidRPr="00CE508F">
        <w:t xml:space="preserve">I - </w:t>
      </w:r>
      <w:r w:rsidR="00210965">
        <w:t>4</w:t>
      </w:r>
      <w:r w:rsidR="00210965" w:rsidRPr="00CE508F">
        <w:t xml:space="preserve"> —Relative Velocity</w:t>
      </w:r>
    </w:p>
    <w:p w14:paraId="773AD13F" w14:textId="77777777" w:rsidR="00210965" w:rsidRDefault="00210965" w:rsidP="00F632B0"/>
    <w:p w14:paraId="57565072" w14:textId="267A4F41" w:rsidR="00F632B0" w:rsidRPr="00CE508F" w:rsidRDefault="00F632B0" w:rsidP="00F632B0">
      <w:r w:rsidRPr="00CE508F">
        <w:t>If the frame of reference is uncommon, care must be taken to draw careful vector diagrams.</w:t>
      </w:r>
    </w:p>
    <w:p w14:paraId="25590F37" w14:textId="77777777" w:rsidR="00F632B0" w:rsidRDefault="00F632B0" w:rsidP="00F632B0">
      <w:r w:rsidRPr="00CE508F">
        <w:t>Consider two cars traveling orthogonally that will collide at a corner.</w:t>
      </w:r>
    </w:p>
    <w:p w14:paraId="28864985" w14:textId="77777777" w:rsidR="00210965" w:rsidRDefault="00210965" w:rsidP="00F632B0"/>
    <w:p w14:paraId="64A4487E" w14:textId="42BF48F6" w:rsidR="00210965" w:rsidRPr="00CE508F" w:rsidRDefault="00210965" w:rsidP="00210965">
      <w:pPr>
        <w:pStyle w:val="Heading5"/>
      </w:pPr>
      <w:r w:rsidRPr="00CE508F">
        <w:t xml:space="preserve">Example </w:t>
      </w:r>
      <w:r>
        <w:t>1</w:t>
      </w:r>
      <w:r w:rsidRPr="00CE508F">
        <w:t xml:space="preserve">: </w:t>
      </w:r>
    </w:p>
    <w:p w14:paraId="64A976BD" w14:textId="77777777" w:rsidR="00F632B0" w:rsidRPr="00CE508F" w:rsidRDefault="00F632B0" w:rsidP="00F632B0">
      <w:r w:rsidRPr="00CE508F">
        <w:t>Draw this situation with the frame of reference as:</w:t>
      </w:r>
    </w:p>
    <w:p w14:paraId="543D0E9F" w14:textId="77777777" w:rsidR="00F632B0" w:rsidRPr="00CE508F" w:rsidRDefault="00F632B0" w:rsidP="00F632B0">
      <w:pPr>
        <w:numPr>
          <w:ilvl w:val="0"/>
          <w:numId w:val="26"/>
        </w:numPr>
      </w:pPr>
      <w:r w:rsidRPr="00CE508F">
        <w:t>Earth</w:t>
      </w:r>
    </w:p>
    <w:p w14:paraId="4566BB0F" w14:textId="77777777" w:rsidR="00F632B0" w:rsidRPr="00CE508F" w:rsidRDefault="00F632B0" w:rsidP="00F632B0">
      <w:pPr>
        <w:numPr>
          <w:ilvl w:val="0"/>
          <w:numId w:val="26"/>
        </w:numPr>
      </w:pPr>
      <w:r w:rsidRPr="00CE508F">
        <w:t>Car A</w:t>
      </w:r>
    </w:p>
    <w:p w14:paraId="11230B5D" w14:textId="77777777" w:rsidR="00F632B0" w:rsidRPr="00CE508F" w:rsidRDefault="00F632B0" w:rsidP="00F632B0">
      <w:pPr>
        <w:numPr>
          <w:ilvl w:val="0"/>
          <w:numId w:val="26"/>
        </w:numPr>
      </w:pPr>
      <w:r w:rsidRPr="00CE508F">
        <w:t>Car B</w:t>
      </w:r>
    </w:p>
    <w:p w14:paraId="0877AB42" w14:textId="77777777" w:rsidR="00F632B0" w:rsidRPr="00CE508F" w:rsidRDefault="00F632B0" w:rsidP="00F632B0"/>
    <w:p w14:paraId="71F1A67D" w14:textId="77777777" w:rsidR="00F632B0" w:rsidRPr="00CE508F" w:rsidRDefault="00F632B0" w:rsidP="00F632B0"/>
    <w:p w14:paraId="5E8D0D5B" w14:textId="77777777" w:rsidR="00F632B0" w:rsidRPr="00CE508F" w:rsidRDefault="00F632B0" w:rsidP="00F632B0"/>
    <w:p w14:paraId="64465750" w14:textId="77777777" w:rsidR="00F632B0" w:rsidRPr="00CE508F" w:rsidRDefault="00F632B0" w:rsidP="00F632B0"/>
    <w:p w14:paraId="7990908B" w14:textId="77777777" w:rsidR="00F632B0" w:rsidRPr="00CE508F" w:rsidRDefault="00F632B0" w:rsidP="00F632B0"/>
    <w:p w14:paraId="3A0627B2" w14:textId="77777777" w:rsidR="00F632B0" w:rsidRPr="00CE508F" w:rsidRDefault="00F632B0" w:rsidP="00F632B0"/>
    <w:p w14:paraId="192DB39B" w14:textId="77777777" w:rsidR="00F632B0" w:rsidRPr="00CE508F" w:rsidRDefault="00F632B0" w:rsidP="00F632B0"/>
    <w:p w14:paraId="094FEFEB" w14:textId="77777777" w:rsidR="00F632B0" w:rsidRPr="00CE508F" w:rsidRDefault="00F632B0" w:rsidP="00F632B0"/>
    <w:p w14:paraId="5344AE58" w14:textId="77777777" w:rsidR="00F632B0" w:rsidRPr="00CE508F" w:rsidRDefault="00F632B0" w:rsidP="00F632B0"/>
    <w:p w14:paraId="0CE156D0" w14:textId="77777777" w:rsidR="00F632B0" w:rsidRPr="00CE508F" w:rsidRDefault="00F632B0" w:rsidP="00F632B0"/>
    <w:p w14:paraId="3BCC322B" w14:textId="77777777" w:rsidR="00F632B0" w:rsidRPr="00CE508F" w:rsidRDefault="00F632B0" w:rsidP="00F632B0"/>
    <w:p w14:paraId="23AD75D6" w14:textId="77777777" w:rsidR="00F632B0" w:rsidRPr="00CE508F" w:rsidRDefault="00F632B0" w:rsidP="00F632B0">
      <w:r w:rsidRPr="00CE508F">
        <w:t>If a situation is described in a common way, with the frame of reference the earth, it can be converted to a different frame of reference by subtracting the velocity (relative to the earth) of the object that is to be the new frame.</w:t>
      </w:r>
    </w:p>
    <w:p w14:paraId="508E60E4" w14:textId="77777777" w:rsidR="00F632B0" w:rsidRPr="00CE508F" w:rsidRDefault="00F632B0" w:rsidP="00F632B0"/>
    <w:p w14:paraId="0127F5FB" w14:textId="44A479A5" w:rsidR="00F632B0" w:rsidRPr="00CE508F" w:rsidRDefault="00F632B0" w:rsidP="00F632B0">
      <w:pPr>
        <w:pStyle w:val="Heading5"/>
      </w:pPr>
      <w:r w:rsidRPr="00CE508F">
        <w:t xml:space="preserve">Example </w:t>
      </w:r>
      <w:r w:rsidR="00210965">
        <w:t>2</w:t>
      </w:r>
      <w:r w:rsidRPr="00CE508F">
        <w:t xml:space="preserve">: </w:t>
      </w:r>
    </w:p>
    <w:p w14:paraId="751447EA" w14:textId="77777777" w:rsidR="00F632B0" w:rsidRPr="00CE508F" w:rsidRDefault="00F632B0" w:rsidP="00F632B0">
      <w:r w:rsidRPr="00CE508F">
        <w:t>Boat A is moving at 15 m/s North on a lake.  Boat B is moving at 12 m/s west on the same lake.  What is the velocity of Boat A relative to boat B?</w:t>
      </w:r>
    </w:p>
    <w:p w14:paraId="2617E2E2" w14:textId="77777777" w:rsidR="00F632B0" w:rsidRPr="00CE508F" w:rsidRDefault="00F632B0" w:rsidP="00F632B0"/>
    <w:p w14:paraId="7D67B551" w14:textId="77777777" w:rsidR="00F632B0" w:rsidRPr="00CE508F" w:rsidRDefault="00F632B0" w:rsidP="00F632B0"/>
    <w:p w14:paraId="0EA3CDA1" w14:textId="77777777" w:rsidR="00F632B0" w:rsidRPr="00CE508F" w:rsidRDefault="00F632B0" w:rsidP="00F632B0"/>
    <w:p w14:paraId="3D144DDD" w14:textId="77777777" w:rsidR="00F632B0" w:rsidRPr="00CE508F" w:rsidRDefault="00F632B0" w:rsidP="00F632B0"/>
    <w:p w14:paraId="4EFBEFDA" w14:textId="77777777" w:rsidR="00F632B0" w:rsidRPr="00CE508F" w:rsidRDefault="00F632B0" w:rsidP="00F632B0"/>
    <w:p w14:paraId="322D4C7F" w14:textId="77777777" w:rsidR="00F632B0" w:rsidRPr="00CE508F" w:rsidRDefault="00F632B0" w:rsidP="00F632B0"/>
    <w:p w14:paraId="3D59BC8D" w14:textId="77777777" w:rsidR="00F632B0" w:rsidRPr="00CE508F" w:rsidRDefault="00F632B0" w:rsidP="00F632B0"/>
    <w:p w14:paraId="36A33E39" w14:textId="77777777" w:rsidR="00F632B0" w:rsidRPr="00CE508F" w:rsidRDefault="00F632B0" w:rsidP="00F632B0"/>
    <w:p w14:paraId="2F96D1BF" w14:textId="77777777" w:rsidR="00F632B0" w:rsidRDefault="00F632B0" w:rsidP="00F632B0"/>
    <w:p w14:paraId="3F5ED072" w14:textId="77777777" w:rsidR="00210965" w:rsidRPr="00CE508F" w:rsidRDefault="00210965" w:rsidP="00F632B0"/>
    <w:p w14:paraId="47F95957" w14:textId="77777777" w:rsidR="00F632B0" w:rsidRPr="00CE508F" w:rsidRDefault="00F632B0" w:rsidP="00F632B0"/>
    <w:p w14:paraId="5871A7DB" w14:textId="77777777" w:rsidR="00F632B0" w:rsidRDefault="00F632B0" w:rsidP="00F632B0"/>
    <w:p w14:paraId="16FFD577" w14:textId="77777777" w:rsidR="00960BC7" w:rsidRDefault="00960BC7" w:rsidP="00F632B0"/>
    <w:p w14:paraId="6FACFCCF" w14:textId="77777777" w:rsidR="00960BC7" w:rsidRPr="00CE508F" w:rsidRDefault="00960BC7" w:rsidP="00F632B0"/>
    <w:p w14:paraId="68740DA8" w14:textId="77777777" w:rsidR="00960BC7" w:rsidRPr="00960BC7" w:rsidRDefault="00960BC7" w:rsidP="00960BC7">
      <w:pPr>
        <w:pStyle w:val="Heading2"/>
        <w:rPr>
          <w:rFonts w:eastAsia="Times New Roman"/>
          <w:sz w:val="24"/>
          <w:szCs w:val="24"/>
        </w:rPr>
      </w:pPr>
    </w:p>
    <w:p w14:paraId="473CCD35" w14:textId="77777777" w:rsidR="00960BC7" w:rsidRPr="00960BC7" w:rsidRDefault="00960BC7" w:rsidP="00960BC7">
      <w:pPr>
        <w:pStyle w:val="Heading2"/>
        <w:rPr>
          <w:rFonts w:eastAsia="Times New Roman"/>
          <w:sz w:val="24"/>
          <w:szCs w:val="24"/>
        </w:rPr>
      </w:pPr>
      <w:r w:rsidRPr="00960BC7">
        <w:rPr>
          <w:rFonts w:eastAsia="Times New Roman"/>
          <w:sz w:val="24"/>
          <w:szCs w:val="24"/>
        </w:rPr>
        <w:t xml:space="preserve"> 5th Ed: p. 70: 44, 55, 65, 56 </w:t>
      </w:r>
    </w:p>
    <w:p w14:paraId="16DC46DB" w14:textId="145C3F25" w:rsidR="003A1BDC" w:rsidRPr="00411AA7" w:rsidRDefault="00960BC7" w:rsidP="00411AA7">
      <w:pPr>
        <w:pStyle w:val="Heading2"/>
        <w:rPr>
          <w:rFonts w:eastAsia="Times New Roman"/>
          <w:sz w:val="24"/>
          <w:szCs w:val="24"/>
        </w:rPr>
      </w:pPr>
      <w:r w:rsidRPr="00960BC7">
        <w:rPr>
          <w:rFonts w:eastAsia="Times New Roman"/>
          <w:sz w:val="24"/>
          <w:szCs w:val="24"/>
        </w:rPr>
        <w:t xml:space="preserve"> 6th Ed: p. 65: 40, 52, 59, 50 </w:t>
      </w:r>
    </w:p>
    <w:p w14:paraId="37093CCB" w14:textId="6D0305FE" w:rsidR="00F632B0" w:rsidRPr="00CE508F" w:rsidRDefault="004504FF" w:rsidP="00F632B0">
      <w:pPr>
        <w:pStyle w:val="Heading2"/>
      </w:pPr>
      <w:r>
        <w:rPr>
          <w:szCs w:val="20"/>
        </w:rPr>
        <w:pict w14:anchorId="47BF0C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336pt;margin-top:-12pt;width:127.75pt;height:174pt;z-index:251659264" fillcolor="#bbe0e3">
            <v:imagedata r:id="rId15" o:title=""/>
            <w10:wrap type="square"/>
          </v:shape>
          <o:OLEObject Type="Embed" ProgID="Equation.DSMT4" ShapeID="_x0000_s1034" DrawAspect="Content" ObjectID="_1406875285" r:id="rId16"/>
        </w:pict>
      </w:r>
      <w:r w:rsidR="00F632B0" w:rsidRPr="00CE508F">
        <w:t xml:space="preserve">I - </w:t>
      </w:r>
      <w:r w:rsidR="005E67F0">
        <w:t>5</w:t>
      </w:r>
      <w:r w:rsidR="00F632B0" w:rsidRPr="00CE508F">
        <w:t xml:space="preserve"> One Dimensional Kinematics</w:t>
      </w:r>
    </w:p>
    <w:p w14:paraId="786E0957" w14:textId="77777777" w:rsidR="00F632B0" w:rsidRPr="00CE508F" w:rsidRDefault="00F632B0" w:rsidP="00F632B0">
      <w:pPr>
        <w:rPr>
          <w:szCs w:val="32"/>
        </w:rPr>
      </w:pPr>
      <w:r w:rsidRPr="00CE508F">
        <w:rPr>
          <w:szCs w:val="32"/>
        </w:rPr>
        <w:t>All vectors must be in the same dimension.</w:t>
      </w:r>
    </w:p>
    <w:p w14:paraId="30694764" w14:textId="77777777" w:rsidR="00F632B0" w:rsidRPr="00CE508F" w:rsidRDefault="00F632B0" w:rsidP="00F632B0">
      <w:pPr>
        <w:rPr>
          <w:szCs w:val="32"/>
        </w:rPr>
      </w:pPr>
    </w:p>
    <w:p w14:paraId="51E499AC" w14:textId="77777777" w:rsidR="00F632B0" w:rsidRPr="00CE508F" w:rsidRDefault="00F632B0" w:rsidP="00F632B0">
      <w:pPr>
        <w:rPr>
          <w:szCs w:val="32"/>
        </w:rPr>
      </w:pPr>
      <w:r w:rsidRPr="00CE508F">
        <w:rPr>
          <w:szCs w:val="32"/>
        </w:rPr>
        <w:t>All formulas assume constant acceleration (zero acceleration is constant).</w:t>
      </w:r>
    </w:p>
    <w:p w14:paraId="49E84D3A" w14:textId="77777777" w:rsidR="00F632B0" w:rsidRPr="00CE508F" w:rsidRDefault="00F632B0" w:rsidP="00F632B0">
      <w:pPr>
        <w:rPr>
          <w:szCs w:val="32"/>
        </w:rPr>
      </w:pPr>
    </w:p>
    <w:p w14:paraId="6FE77991" w14:textId="77777777" w:rsidR="00F632B0" w:rsidRPr="00CE508F" w:rsidRDefault="00F632B0" w:rsidP="00F632B0">
      <w:pPr>
        <w:rPr>
          <w:szCs w:val="32"/>
        </w:rPr>
      </w:pPr>
    </w:p>
    <w:p w14:paraId="1E2FA52A" w14:textId="77777777" w:rsidR="00F632B0" w:rsidRPr="00CE508F" w:rsidRDefault="00F632B0" w:rsidP="00F632B0">
      <w:pPr>
        <w:rPr>
          <w:szCs w:val="32"/>
        </w:rPr>
      </w:pPr>
    </w:p>
    <w:p w14:paraId="24E00EE8" w14:textId="77777777" w:rsidR="00F632B0" w:rsidRPr="00CE508F" w:rsidRDefault="00F632B0" w:rsidP="00F632B0">
      <w:pPr>
        <w:rPr>
          <w:szCs w:val="32"/>
        </w:rPr>
      </w:pPr>
    </w:p>
    <w:p w14:paraId="42A89B2B" w14:textId="77777777" w:rsidR="00F632B0" w:rsidRPr="00CE508F" w:rsidRDefault="00F632B0" w:rsidP="00F632B0">
      <w:pPr>
        <w:rPr>
          <w:szCs w:val="32"/>
        </w:rPr>
      </w:pPr>
    </w:p>
    <w:p w14:paraId="5955A5FF" w14:textId="77777777" w:rsidR="00F632B0" w:rsidRPr="00CE508F" w:rsidRDefault="00F632B0" w:rsidP="00F632B0">
      <w:pPr>
        <w:rPr>
          <w:szCs w:val="32"/>
        </w:rPr>
      </w:pPr>
    </w:p>
    <w:p w14:paraId="45CE1E9F" w14:textId="77777777" w:rsidR="00F632B0" w:rsidRPr="00CE508F" w:rsidRDefault="00F632B0" w:rsidP="00F632B0">
      <w:pPr>
        <w:rPr>
          <w:szCs w:val="32"/>
        </w:rPr>
      </w:pPr>
    </w:p>
    <w:p w14:paraId="0F79A4B0" w14:textId="77777777" w:rsidR="00F632B0" w:rsidRPr="00CE508F" w:rsidRDefault="00F632B0" w:rsidP="00F632B0">
      <w:pPr>
        <w:rPr>
          <w:szCs w:val="32"/>
        </w:rPr>
      </w:pPr>
    </w:p>
    <w:p w14:paraId="48AFAF21" w14:textId="77777777" w:rsidR="00F632B0" w:rsidRPr="00CE508F" w:rsidRDefault="00F632B0" w:rsidP="00F632B0">
      <w:pPr>
        <w:rPr>
          <w:szCs w:val="32"/>
        </w:rPr>
      </w:pPr>
    </w:p>
    <w:p w14:paraId="16DE71DD" w14:textId="77777777" w:rsidR="00F632B0" w:rsidRPr="00CE508F" w:rsidRDefault="00F632B0" w:rsidP="00F632B0">
      <w:pPr>
        <w:rPr>
          <w:szCs w:val="32"/>
        </w:rPr>
      </w:pPr>
    </w:p>
    <w:p w14:paraId="6EC2DBD6" w14:textId="77777777" w:rsidR="00F632B0" w:rsidRPr="00CE508F" w:rsidRDefault="00D25445" w:rsidP="00F632B0">
      <w:pPr>
        <w:rPr>
          <w:szCs w:val="32"/>
        </w:rPr>
      </w:pPr>
      <w:r w:rsidRPr="00D25445">
        <w:rPr>
          <w:noProof/>
          <w:szCs w:val="32"/>
        </w:rPr>
        <w:drawing>
          <wp:anchor distT="0" distB="0" distL="114300" distR="114300" simplePos="0" relativeHeight="251678720" behindDoc="0" locked="0" layoutInCell="1" allowOverlap="1" wp14:anchorId="0756D65E" wp14:editId="296A957D">
            <wp:simplePos x="0" y="0"/>
            <wp:positionH relativeFrom="column">
              <wp:posOffset>2895600</wp:posOffset>
            </wp:positionH>
            <wp:positionV relativeFrom="paragraph">
              <wp:posOffset>102870</wp:posOffset>
            </wp:positionV>
            <wp:extent cx="3253740" cy="2362200"/>
            <wp:effectExtent l="0" t="0" r="0" b="0"/>
            <wp:wrapSquare wrapText="bothSides"/>
            <wp:docPr id="64516" name="Placehold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16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4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val="1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2B0" w:rsidRPr="00CE508F">
        <w:rPr>
          <w:szCs w:val="32"/>
        </w:rPr>
        <w:t>Displacement time graphs:</w:t>
      </w:r>
    </w:p>
    <w:p w14:paraId="4478958E" w14:textId="77777777" w:rsidR="00F632B0" w:rsidRPr="00CE508F" w:rsidRDefault="00F632B0" w:rsidP="00F632B0">
      <w:pPr>
        <w:rPr>
          <w:szCs w:val="32"/>
        </w:rPr>
      </w:pPr>
    </w:p>
    <w:p w14:paraId="610E4951" w14:textId="77777777" w:rsidR="00F632B0" w:rsidRPr="00CE508F" w:rsidRDefault="00F632B0" w:rsidP="00F632B0">
      <w:pPr>
        <w:numPr>
          <w:ilvl w:val="0"/>
          <w:numId w:val="27"/>
        </w:numPr>
        <w:rPr>
          <w:szCs w:val="32"/>
        </w:rPr>
      </w:pPr>
      <w:r w:rsidRPr="00CE508F">
        <w:rPr>
          <w:szCs w:val="32"/>
        </w:rPr>
        <w:t>Slope is velocity</w:t>
      </w:r>
    </w:p>
    <w:p w14:paraId="7C1F955E" w14:textId="77777777" w:rsidR="00F632B0" w:rsidRPr="00CE508F" w:rsidRDefault="00F632B0" w:rsidP="00F632B0">
      <w:pPr>
        <w:numPr>
          <w:ilvl w:val="0"/>
          <w:numId w:val="27"/>
        </w:numPr>
        <w:rPr>
          <w:szCs w:val="32"/>
        </w:rPr>
      </w:pPr>
      <w:r w:rsidRPr="00CE508F">
        <w:rPr>
          <w:szCs w:val="32"/>
        </w:rPr>
        <w:t>Curved line — acceleration</w:t>
      </w:r>
    </w:p>
    <w:p w14:paraId="62B23B65" w14:textId="77777777" w:rsidR="00F632B0" w:rsidRPr="00CE508F" w:rsidRDefault="00F632B0" w:rsidP="00F632B0">
      <w:pPr>
        <w:numPr>
          <w:ilvl w:val="0"/>
          <w:numId w:val="27"/>
        </w:numPr>
        <w:rPr>
          <w:szCs w:val="32"/>
        </w:rPr>
      </w:pPr>
      <w:r w:rsidRPr="00CE508F">
        <w:rPr>
          <w:szCs w:val="32"/>
        </w:rPr>
        <w:t>Tangent is instantaneous velocity</w:t>
      </w:r>
    </w:p>
    <w:p w14:paraId="6A9D8275" w14:textId="77777777" w:rsidR="00F632B0" w:rsidRPr="00CE508F" w:rsidRDefault="00F632B0" w:rsidP="00F632B0">
      <w:pPr>
        <w:numPr>
          <w:ilvl w:val="0"/>
          <w:numId w:val="27"/>
        </w:numPr>
        <w:rPr>
          <w:szCs w:val="32"/>
        </w:rPr>
      </w:pPr>
      <w:r w:rsidRPr="00CE508F">
        <w:rPr>
          <w:szCs w:val="32"/>
        </w:rPr>
        <w:t>Straight line — uniform motion (constant velocity)</w:t>
      </w:r>
    </w:p>
    <w:p w14:paraId="37A2AA81" w14:textId="77777777" w:rsidR="00F632B0" w:rsidRPr="00CE508F" w:rsidRDefault="00F632B0" w:rsidP="00F632B0"/>
    <w:p w14:paraId="7673F532" w14:textId="77777777" w:rsidR="00F632B0" w:rsidRPr="00CE508F" w:rsidRDefault="00F632B0" w:rsidP="00F632B0"/>
    <w:p w14:paraId="5992734D" w14:textId="77777777" w:rsidR="00F632B0" w:rsidRPr="00CE508F" w:rsidRDefault="00F632B0" w:rsidP="00F632B0"/>
    <w:p w14:paraId="625E3FCA" w14:textId="77777777" w:rsidR="00F632B0" w:rsidRPr="00CE508F" w:rsidRDefault="00F632B0" w:rsidP="00F632B0"/>
    <w:p w14:paraId="54C21B06" w14:textId="77777777" w:rsidR="00F632B0" w:rsidRPr="00CE508F" w:rsidRDefault="00F632B0" w:rsidP="00F632B0"/>
    <w:p w14:paraId="35938B93" w14:textId="77777777" w:rsidR="00F632B0" w:rsidRPr="00CE508F" w:rsidRDefault="00F632B0" w:rsidP="00F632B0"/>
    <w:p w14:paraId="785E4A6F" w14:textId="77777777" w:rsidR="00F632B0" w:rsidRPr="00CE508F" w:rsidRDefault="00F632B0" w:rsidP="00F632B0"/>
    <w:p w14:paraId="545A81D4" w14:textId="77777777" w:rsidR="00F632B0" w:rsidRPr="00CE508F" w:rsidRDefault="00F632B0" w:rsidP="00F632B0"/>
    <w:p w14:paraId="2F338572" w14:textId="77777777" w:rsidR="00F632B0" w:rsidRPr="00CE508F" w:rsidRDefault="00D25445" w:rsidP="00F632B0">
      <w:r w:rsidRPr="00D25445">
        <w:rPr>
          <w:noProof/>
          <w:szCs w:val="32"/>
        </w:rPr>
        <w:drawing>
          <wp:anchor distT="0" distB="0" distL="114300" distR="114300" simplePos="0" relativeHeight="251679744" behindDoc="0" locked="0" layoutInCell="1" allowOverlap="1" wp14:anchorId="78F59EDE" wp14:editId="01DCAF47">
            <wp:simplePos x="0" y="0"/>
            <wp:positionH relativeFrom="column">
              <wp:posOffset>3276600</wp:posOffset>
            </wp:positionH>
            <wp:positionV relativeFrom="paragraph">
              <wp:posOffset>21590</wp:posOffset>
            </wp:positionV>
            <wp:extent cx="3048000" cy="2481580"/>
            <wp:effectExtent l="0" t="0" r="0" b="7620"/>
            <wp:wrapSquare wrapText="bothSides"/>
            <wp:docPr id="65540" name="Placehold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54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48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val="1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9341AD" w14:textId="77777777" w:rsidR="00F632B0" w:rsidRPr="00CE508F" w:rsidRDefault="00F632B0" w:rsidP="00F632B0"/>
    <w:p w14:paraId="3A4B6CD4" w14:textId="77777777" w:rsidR="00F632B0" w:rsidRPr="00CE508F" w:rsidRDefault="00F632B0" w:rsidP="00F632B0">
      <w:pPr>
        <w:rPr>
          <w:szCs w:val="32"/>
        </w:rPr>
      </w:pPr>
      <w:r w:rsidRPr="00CE508F">
        <w:rPr>
          <w:szCs w:val="32"/>
        </w:rPr>
        <w:t>Velocity time graphs:</w:t>
      </w:r>
    </w:p>
    <w:p w14:paraId="7A9AD8D4" w14:textId="77777777" w:rsidR="00F632B0" w:rsidRPr="00CE508F" w:rsidRDefault="00F632B0" w:rsidP="00F632B0">
      <w:pPr>
        <w:numPr>
          <w:ilvl w:val="0"/>
          <w:numId w:val="28"/>
        </w:numPr>
        <w:rPr>
          <w:szCs w:val="32"/>
        </w:rPr>
      </w:pPr>
      <w:r w:rsidRPr="00CE508F">
        <w:rPr>
          <w:szCs w:val="32"/>
        </w:rPr>
        <w:t>Slope is acceleration</w:t>
      </w:r>
    </w:p>
    <w:p w14:paraId="217D38B9" w14:textId="77777777" w:rsidR="00F632B0" w:rsidRPr="00CE508F" w:rsidRDefault="00F632B0" w:rsidP="00F632B0">
      <w:pPr>
        <w:numPr>
          <w:ilvl w:val="0"/>
          <w:numId w:val="28"/>
        </w:numPr>
        <w:rPr>
          <w:szCs w:val="32"/>
        </w:rPr>
      </w:pPr>
      <w:r w:rsidRPr="00CE508F">
        <w:rPr>
          <w:szCs w:val="32"/>
        </w:rPr>
        <w:t>Horizontal line — zero acceleration, constant velocity</w:t>
      </w:r>
    </w:p>
    <w:p w14:paraId="5BF5E6D9" w14:textId="77777777" w:rsidR="00F632B0" w:rsidRPr="00CE508F" w:rsidRDefault="00F632B0" w:rsidP="00F632B0">
      <w:pPr>
        <w:numPr>
          <w:ilvl w:val="0"/>
          <w:numId w:val="28"/>
        </w:numPr>
        <w:rPr>
          <w:szCs w:val="32"/>
        </w:rPr>
      </w:pPr>
      <w:r w:rsidRPr="00CE508F">
        <w:rPr>
          <w:szCs w:val="32"/>
        </w:rPr>
        <w:t xml:space="preserve">Area under curve is displacement </w:t>
      </w:r>
    </w:p>
    <w:p w14:paraId="03A60447" w14:textId="77777777" w:rsidR="00F632B0" w:rsidRPr="00CE508F" w:rsidRDefault="00F632B0" w:rsidP="00F632B0">
      <w:pPr>
        <w:numPr>
          <w:ilvl w:val="0"/>
          <w:numId w:val="28"/>
        </w:numPr>
        <w:rPr>
          <w:szCs w:val="32"/>
        </w:rPr>
      </w:pPr>
      <w:r w:rsidRPr="00CE508F">
        <w:rPr>
          <w:szCs w:val="32"/>
        </w:rPr>
        <w:t>Area below the axis — negative displacement</w:t>
      </w:r>
    </w:p>
    <w:p w14:paraId="12FECB6C" w14:textId="77777777" w:rsidR="00F632B0" w:rsidRPr="00CE508F" w:rsidRDefault="00F632B0" w:rsidP="00F632B0">
      <w:r w:rsidRPr="00CE508F">
        <w:br w:type="column"/>
        <w:t>Problem solving steps:</w:t>
      </w:r>
    </w:p>
    <w:p w14:paraId="53CEA77B" w14:textId="77777777" w:rsidR="00F632B0" w:rsidRPr="00CE508F" w:rsidRDefault="00F632B0" w:rsidP="00F632B0">
      <w:pPr>
        <w:numPr>
          <w:ilvl w:val="0"/>
          <w:numId w:val="30"/>
        </w:numPr>
      </w:pPr>
      <w:r w:rsidRPr="00CE508F">
        <w:t>Sketch a diagram</w:t>
      </w:r>
    </w:p>
    <w:p w14:paraId="39FBEAD5" w14:textId="77777777" w:rsidR="00F632B0" w:rsidRPr="00CE508F" w:rsidRDefault="00F632B0" w:rsidP="00F632B0">
      <w:pPr>
        <w:numPr>
          <w:ilvl w:val="0"/>
          <w:numId w:val="30"/>
        </w:numPr>
      </w:pPr>
      <w:r w:rsidRPr="00CE508F">
        <w:t>Choose a frame of reference</w:t>
      </w:r>
    </w:p>
    <w:p w14:paraId="106CBC5B" w14:textId="77777777" w:rsidR="00F632B0" w:rsidRPr="00CE508F" w:rsidRDefault="00F632B0" w:rsidP="00F632B0">
      <w:pPr>
        <w:numPr>
          <w:ilvl w:val="0"/>
          <w:numId w:val="30"/>
        </w:numPr>
      </w:pPr>
      <w:r w:rsidRPr="00CE508F">
        <w:t>Write information given is question</w:t>
      </w:r>
    </w:p>
    <w:p w14:paraId="3682B3C5" w14:textId="77777777" w:rsidR="00F632B0" w:rsidRPr="00CE508F" w:rsidRDefault="00F632B0" w:rsidP="00F632B0">
      <w:pPr>
        <w:numPr>
          <w:ilvl w:val="0"/>
          <w:numId w:val="30"/>
        </w:numPr>
      </w:pPr>
      <w:r w:rsidRPr="00CE508F">
        <w:t>Write formulas</w:t>
      </w:r>
    </w:p>
    <w:p w14:paraId="4F3755B2" w14:textId="77777777" w:rsidR="00F632B0" w:rsidRPr="00CE508F" w:rsidRDefault="00F632B0" w:rsidP="00F632B0">
      <w:pPr>
        <w:numPr>
          <w:ilvl w:val="0"/>
          <w:numId w:val="30"/>
        </w:numPr>
      </w:pPr>
      <w:r w:rsidRPr="00CE508F">
        <w:t>Solve showing steps</w:t>
      </w:r>
    </w:p>
    <w:p w14:paraId="18DF724C" w14:textId="77777777" w:rsidR="00F632B0" w:rsidRPr="00CE508F" w:rsidRDefault="00F632B0" w:rsidP="00F632B0">
      <w:pPr>
        <w:numPr>
          <w:ilvl w:val="0"/>
          <w:numId w:val="30"/>
        </w:numPr>
      </w:pPr>
      <w:r w:rsidRPr="00CE508F">
        <w:t>State answer.  Note vector requirements in question.  Watch significant figures (2 or 3)</w:t>
      </w:r>
    </w:p>
    <w:p w14:paraId="4F307EE9" w14:textId="77777777" w:rsidR="00F632B0" w:rsidRPr="00CE508F" w:rsidRDefault="00F632B0" w:rsidP="00F632B0"/>
    <w:p w14:paraId="12819E6B" w14:textId="77777777" w:rsidR="00F632B0" w:rsidRPr="00CE508F" w:rsidRDefault="00F632B0" w:rsidP="00F632B0">
      <w:r w:rsidRPr="00CE508F">
        <w:t>Example 1:</w:t>
      </w:r>
    </w:p>
    <w:p w14:paraId="11A72652" w14:textId="77777777" w:rsidR="00F632B0" w:rsidRPr="00CE508F" w:rsidRDefault="00F632B0" w:rsidP="00F632B0">
      <w:r w:rsidRPr="00CE508F">
        <w:t>An airplane must be traveling at 75 m/s to take off.  If the runway is 800 m long, what must be the airplane’s acceleration to take off?</w:t>
      </w:r>
    </w:p>
    <w:p w14:paraId="5475DB26" w14:textId="77777777" w:rsidR="00F632B0" w:rsidRPr="00CE508F" w:rsidRDefault="00F632B0" w:rsidP="00F632B0"/>
    <w:p w14:paraId="486525F5" w14:textId="77777777" w:rsidR="00F632B0" w:rsidRPr="00CE508F" w:rsidRDefault="00F632B0" w:rsidP="00F632B0"/>
    <w:p w14:paraId="6B6E0A15" w14:textId="77777777" w:rsidR="00F632B0" w:rsidRPr="00CE508F" w:rsidRDefault="00F632B0" w:rsidP="00F632B0"/>
    <w:p w14:paraId="7785BEE9" w14:textId="77777777" w:rsidR="00F632B0" w:rsidRPr="00CE508F" w:rsidRDefault="00F632B0" w:rsidP="00F632B0"/>
    <w:p w14:paraId="0AE07EDF" w14:textId="77777777" w:rsidR="00735EA3" w:rsidRDefault="00735EA3" w:rsidP="00F632B0"/>
    <w:p w14:paraId="616FD979" w14:textId="77777777" w:rsidR="00735EA3" w:rsidRDefault="00735EA3" w:rsidP="00F632B0"/>
    <w:p w14:paraId="1AF6D418" w14:textId="77777777" w:rsidR="00735EA3" w:rsidRDefault="00735EA3" w:rsidP="00F632B0"/>
    <w:p w14:paraId="0A336E18" w14:textId="77777777" w:rsidR="00735EA3" w:rsidRDefault="00735EA3" w:rsidP="00F632B0"/>
    <w:p w14:paraId="72134C3B" w14:textId="77777777" w:rsidR="00735EA3" w:rsidRDefault="00735EA3" w:rsidP="00F632B0"/>
    <w:p w14:paraId="69607881" w14:textId="77777777" w:rsidR="00735EA3" w:rsidRDefault="00735EA3" w:rsidP="00F632B0"/>
    <w:p w14:paraId="34FBDD7B" w14:textId="77777777" w:rsidR="00735EA3" w:rsidRDefault="00735EA3" w:rsidP="00F632B0"/>
    <w:p w14:paraId="3D6C91BF" w14:textId="77777777" w:rsidR="00735EA3" w:rsidRDefault="00735EA3" w:rsidP="00F632B0"/>
    <w:p w14:paraId="334FFAC2" w14:textId="77777777" w:rsidR="00735EA3" w:rsidRDefault="00735EA3" w:rsidP="00F632B0"/>
    <w:p w14:paraId="1E53B3D4" w14:textId="77777777" w:rsidR="00735EA3" w:rsidRDefault="00735EA3" w:rsidP="00F632B0"/>
    <w:p w14:paraId="6F4A7ACD" w14:textId="52F1373A" w:rsidR="00F632B0" w:rsidRPr="00CE508F" w:rsidRDefault="00F632B0" w:rsidP="00F632B0">
      <w:r w:rsidRPr="00CE508F">
        <w:t xml:space="preserve">Vertical motion on the earth undergoes the acceleration of gravity.  </w:t>
      </w:r>
    </w:p>
    <w:p w14:paraId="17560CB3" w14:textId="77777777" w:rsidR="00F632B0" w:rsidRPr="00CE508F" w:rsidRDefault="00F632B0" w:rsidP="00F632B0">
      <w:r w:rsidRPr="00CE508F">
        <w:t>Near the surface of the earth, the acceleration of gravity is 9.8 m/s</w:t>
      </w:r>
      <w:r w:rsidRPr="00CE508F">
        <w:rPr>
          <w:vertAlign w:val="superscript"/>
        </w:rPr>
        <w:t>2</w:t>
      </w:r>
      <w:r w:rsidRPr="00CE508F">
        <w:t xml:space="preserve"> downward.</w:t>
      </w:r>
    </w:p>
    <w:p w14:paraId="5B31FD2D" w14:textId="77777777" w:rsidR="00F632B0" w:rsidRPr="00CE508F" w:rsidRDefault="00F632B0" w:rsidP="00F632B0">
      <w:r w:rsidRPr="00CE508F">
        <w:t>Unless stated explicitly, friction is ignored in our kinematic calculations.</w:t>
      </w:r>
    </w:p>
    <w:p w14:paraId="27CA927F" w14:textId="77777777" w:rsidR="00F632B0" w:rsidRPr="00CE508F" w:rsidRDefault="00F632B0" w:rsidP="00F632B0"/>
    <w:p w14:paraId="2162E23D" w14:textId="3E03DEC7" w:rsidR="00F632B0" w:rsidRPr="00CE508F" w:rsidRDefault="00F632B0" w:rsidP="00F632B0">
      <w:pPr>
        <w:pStyle w:val="Heading5"/>
      </w:pPr>
      <w:r w:rsidRPr="00CE508F">
        <w:t xml:space="preserve">Example </w:t>
      </w:r>
      <w:r w:rsidR="00735EA3">
        <w:t>2</w:t>
      </w:r>
      <w:r w:rsidRPr="00CE508F">
        <w:t>:</w:t>
      </w:r>
    </w:p>
    <w:p w14:paraId="698DF84D" w14:textId="77777777" w:rsidR="00F632B0" w:rsidRPr="00CE508F" w:rsidRDefault="00F632B0" w:rsidP="00F632B0">
      <w:r w:rsidRPr="00CE508F">
        <w:t>A rock is dropped from a bridge and lands 3.0 s later.  How high is the bridge?</w:t>
      </w:r>
    </w:p>
    <w:p w14:paraId="067BA061" w14:textId="77777777" w:rsidR="00F632B0" w:rsidRPr="00CE508F" w:rsidRDefault="00F632B0" w:rsidP="00F632B0"/>
    <w:p w14:paraId="4FC46D1F" w14:textId="77777777" w:rsidR="00F632B0" w:rsidRPr="00CE508F" w:rsidRDefault="00F632B0" w:rsidP="00F632B0"/>
    <w:p w14:paraId="3D9B2DD5" w14:textId="77777777" w:rsidR="00F632B0" w:rsidRPr="00CE508F" w:rsidRDefault="00F632B0" w:rsidP="00F632B0"/>
    <w:p w14:paraId="053A099E" w14:textId="77777777" w:rsidR="00F632B0" w:rsidRPr="00CE508F" w:rsidRDefault="00F632B0" w:rsidP="00F632B0"/>
    <w:p w14:paraId="1E8F9F95" w14:textId="77777777" w:rsidR="00F632B0" w:rsidRPr="00CE508F" w:rsidRDefault="00F632B0" w:rsidP="00F632B0"/>
    <w:p w14:paraId="06E9DEEA" w14:textId="77777777" w:rsidR="00F632B0" w:rsidRPr="00CE508F" w:rsidRDefault="00F632B0" w:rsidP="00F632B0"/>
    <w:p w14:paraId="55196AEF" w14:textId="77777777" w:rsidR="00F632B0" w:rsidRPr="00CE508F" w:rsidRDefault="00F632B0" w:rsidP="00F632B0"/>
    <w:p w14:paraId="4B2827F1" w14:textId="77777777" w:rsidR="00F632B0" w:rsidRPr="00CE508F" w:rsidRDefault="00F632B0" w:rsidP="00F632B0"/>
    <w:p w14:paraId="5E912F93" w14:textId="77777777" w:rsidR="00F632B0" w:rsidRDefault="00F632B0" w:rsidP="00F632B0"/>
    <w:p w14:paraId="0FDCA99B" w14:textId="77777777" w:rsidR="003A1BDC" w:rsidRDefault="003A1BDC" w:rsidP="00F632B0"/>
    <w:p w14:paraId="1F63667E" w14:textId="77777777" w:rsidR="003A1BDC" w:rsidRDefault="003A1BDC" w:rsidP="00F632B0"/>
    <w:p w14:paraId="435FB8AE" w14:textId="77777777" w:rsidR="003A1BDC" w:rsidRPr="00CE508F" w:rsidRDefault="003A1BDC" w:rsidP="00F632B0"/>
    <w:p w14:paraId="02DB113E" w14:textId="77777777" w:rsidR="00F632B0" w:rsidRDefault="00F632B0" w:rsidP="00F632B0"/>
    <w:p w14:paraId="702D9E15" w14:textId="77777777" w:rsidR="00C34567" w:rsidRPr="00CE508F" w:rsidRDefault="00C34567" w:rsidP="00F632B0"/>
    <w:p w14:paraId="29312E26" w14:textId="7EEF7E2A" w:rsidR="00F632B0" w:rsidRPr="00CE508F" w:rsidRDefault="00F632B0" w:rsidP="00F632B0">
      <w:pPr>
        <w:pStyle w:val="Heading5"/>
      </w:pPr>
      <w:r w:rsidRPr="00CE508F">
        <w:t xml:space="preserve">Example </w:t>
      </w:r>
      <w:r w:rsidR="00735EA3">
        <w:t>3</w:t>
      </w:r>
      <w:r w:rsidRPr="00CE508F">
        <w:t>:</w:t>
      </w:r>
    </w:p>
    <w:p w14:paraId="5EC42B3E" w14:textId="77777777" w:rsidR="00F632B0" w:rsidRPr="00CE508F" w:rsidRDefault="00F632B0" w:rsidP="00F632B0">
      <w:r>
        <w:t>A rock is thrown upwards at 20</w:t>
      </w:r>
      <w:r w:rsidRPr="00CE508F">
        <w:t xml:space="preserve"> m/s.  What is its velocity at a height of 10 m?</w:t>
      </w:r>
    </w:p>
    <w:p w14:paraId="26BBC649" w14:textId="77777777" w:rsidR="00F632B0" w:rsidRPr="00CE508F" w:rsidRDefault="00F632B0" w:rsidP="00F632B0"/>
    <w:p w14:paraId="0CB2B36B" w14:textId="77777777" w:rsidR="00F632B0" w:rsidRPr="00CE508F" w:rsidRDefault="00F632B0" w:rsidP="00F632B0"/>
    <w:p w14:paraId="3E99BBA1" w14:textId="77777777" w:rsidR="00F632B0" w:rsidRPr="00CE508F" w:rsidRDefault="00F632B0" w:rsidP="00F632B0"/>
    <w:p w14:paraId="2ABFEC53" w14:textId="77777777" w:rsidR="00F632B0" w:rsidRPr="00CE508F" w:rsidRDefault="00F632B0" w:rsidP="00F632B0"/>
    <w:p w14:paraId="1FDA0804" w14:textId="77777777" w:rsidR="00F632B0" w:rsidRPr="00CE508F" w:rsidRDefault="00F632B0" w:rsidP="00F632B0"/>
    <w:p w14:paraId="0A724F75" w14:textId="77777777" w:rsidR="00F632B0" w:rsidRPr="00CE508F" w:rsidRDefault="00F632B0" w:rsidP="00F632B0"/>
    <w:p w14:paraId="5E5EF25A" w14:textId="77777777" w:rsidR="00F632B0" w:rsidRDefault="00F632B0" w:rsidP="00F632B0"/>
    <w:p w14:paraId="48FC53EB" w14:textId="77777777" w:rsidR="003F13BC" w:rsidRDefault="003F13BC" w:rsidP="00F632B0"/>
    <w:p w14:paraId="132C2A8F" w14:textId="77777777" w:rsidR="003F13BC" w:rsidRDefault="003F13BC" w:rsidP="00F632B0"/>
    <w:p w14:paraId="206960E1" w14:textId="77777777" w:rsidR="003F13BC" w:rsidRDefault="003F13BC" w:rsidP="00F632B0"/>
    <w:p w14:paraId="05B662AC" w14:textId="77777777" w:rsidR="003F13BC" w:rsidRPr="00CE508F" w:rsidRDefault="003F13BC" w:rsidP="00F632B0"/>
    <w:p w14:paraId="7B843F08" w14:textId="77777777" w:rsidR="00F632B0" w:rsidRPr="00CE508F" w:rsidRDefault="00F632B0" w:rsidP="00F632B0"/>
    <w:p w14:paraId="1B731C08" w14:textId="77777777" w:rsidR="00F632B0" w:rsidRPr="00CE508F" w:rsidRDefault="00F632B0" w:rsidP="00F632B0"/>
    <w:p w14:paraId="2A0717C7" w14:textId="77777777" w:rsidR="00F632B0" w:rsidRDefault="00F632B0" w:rsidP="00F632B0"/>
    <w:p w14:paraId="7822BB23" w14:textId="77777777" w:rsidR="003F13BC" w:rsidRPr="00CE508F" w:rsidRDefault="003F13BC" w:rsidP="00F632B0"/>
    <w:p w14:paraId="6D2801F6" w14:textId="495E58AE" w:rsidR="00F632B0" w:rsidRPr="00CE508F" w:rsidRDefault="00F632B0" w:rsidP="00F632B0">
      <w:pPr>
        <w:pStyle w:val="Heading5"/>
      </w:pPr>
      <w:r w:rsidRPr="00CE508F">
        <w:t xml:space="preserve">Example </w:t>
      </w:r>
      <w:r w:rsidR="00735EA3">
        <w:t>4</w:t>
      </w:r>
      <w:r w:rsidRPr="00CE508F">
        <w:t>:</w:t>
      </w:r>
    </w:p>
    <w:p w14:paraId="32E01DF3" w14:textId="77777777" w:rsidR="00F632B0" w:rsidRPr="00CE508F" w:rsidRDefault="00F632B0" w:rsidP="00F632B0">
      <w:r w:rsidRPr="00CE508F">
        <w:t>A physics text is thrown upwards at 8.0 m/s from the top of the school (12 m).  How long does it take for the book to hit the ground?  What is its final velocity?</w:t>
      </w:r>
    </w:p>
    <w:p w14:paraId="5AE9B630" w14:textId="77777777" w:rsidR="00F632B0" w:rsidRPr="00CE508F" w:rsidRDefault="00F632B0" w:rsidP="00F632B0"/>
    <w:p w14:paraId="52FF3125" w14:textId="77777777" w:rsidR="00F632B0" w:rsidRPr="00CE508F" w:rsidRDefault="00F632B0" w:rsidP="00F632B0"/>
    <w:p w14:paraId="230D2CE3" w14:textId="77777777" w:rsidR="00F632B0" w:rsidRDefault="00F632B0" w:rsidP="00F632B0"/>
    <w:p w14:paraId="437CF78F" w14:textId="77777777" w:rsidR="00735EA3" w:rsidRDefault="00735EA3" w:rsidP="00F632B0"/>
    <w:p w14:paraId="2C31F574" w14:textId="77777777" w:rsidR="00735EA3" w:rsidRDefault="00735EA3" w:rsidP="00F632B0"/>
    <w:p w14:paraId="13A22814" w14:textId="77777777" w:rsidR="00735EA3" w:rsidRDefault="00735EA3" w:rsidP="00F632B0"/>
    <w:p w14:paraId="4EE83EF0" w14:textId="77777777" w:rsidR="00735EA3" w:rsidRDefault="00735EA3" w:rsidP="00F632B0"/>
    <w:p w14:paraId="3EC35574" w14:textId="77777777" w:rsidR="00735EA3" w:rsidRDefault="00735EA3" w:rsidP="00F632B0"/>
    <w:p w14:paraId="66B21BEE" w14:textId="77777777" w:rsidR="00735EA3" w:rsidRDefault="00735EA3" w:rsidP="00F632B0"/>
    <w:p w14:paraId="59E65CAA" w14:textId="77777777" w:rsidR="00735EA3" w:rsidRDefault="00735EA3" w:rsidP="00F632B0"/>
    <w:p w14:paraId="757DD27A" w14:textId="77777777" w:rsidR="00735EA3" w:rsidRDefault="00735EA3" w:rsidP="00F632B0"/>
    <w:p w14:paraId="770081A9" w14:textId="77777777" w:rsidR="00735EA3" w:rsidRDefault="00735EA3" w:rsidP="00F632B0"/>
    <w:p w14:paraId="697B2D99" w14:textId="77777777" w:rsidR="00735EA3" w:rsidRDefault="00735EA3" w:rsidP="00F632B0"/>
    <w:p w14:paraId="35913481" w14:textId="77777777" w:rsidR="00735EA3" w:rsidRDefault="00735EA3" w:rsidP="00F632B0"/>
    <w:p w14:paraId="1E97FE40" w14:textId="77777777" w:rsidR="00735EA3" w:rsidRDefault="00735EA3" w:rsidP="00F632B0"/>
    <w:p w14:paraId="4801985E" w14:textId="77777777" w:rsidR="00735EA3" w:rsidRPr="00CE508F" w:rsidRDefault="00735EA3" w:rsidP="00F632B0"/>
    <w:p w14:paraId="4B7FCF24" w14:textId="77777777" w:rsidR="00F632B0" w:rsidRPr="00CE508F" w:rsidRDefault="00F632B0" w:rsidP="00F632B0"/>
    <w:p w14:paraId="013A6748" w14:textId="77777777" w:rsidR="00F632B0" w:rsidRPr="00CE508F" w:rsidRDefault="00F632B0" w:rsidP="00F632B0"/>
    <w:p w14:paraId="3898E868" w14:textId="77777777" w:rsidR="00F632B0" w:rsidRDefault="00F632B0" w:rsidP="00F632B0"/>
    <w:p w14:paraId="67722A2B" w14:textId="77777777" w:rsidR="003F13BC" w:rsidRPr="00CE508F" w:rsidRDefault="003F13BC" w:rsidP="00F632B0"/>
    <w:p w14:paraId="19F22DD1" w14:textId="77777777" w:rsidR="003A1BDC" w:rsidRPr="003A1BDC" w:rsidRDefault="003A1BDC" w:rsidP="003A1BDC"/>
    <w:p w14:paraId="7AD4588E" w14:textId="77777777" w:rsidR="003A1BDC" w:rsidRPr="003A1BDC" w:rsidRDefault="003A1BDC" w:rsidP="003A1BDC">
      <w:r w:rsidRPr="003A1BDC">
        <w:t xml:space="preserve"> 5th Ed: p. 42: 15, 16, 21, 38, 41, 46 </w:t>
      </w:r>
    </w:p>
    <w:p w14:paraId="3F56312D" w14:textId="77777777" w:rsidR="003A1BDC" w:rsidRPr="003A1BDC" w:rsidRDefault="003A1BDC" w:rsidP="003A1BDC">
      <w:r w:rsidRPr="003A1BDC">
        <w:t xml:space="preserve"> 6th Ed: p. 39: 17, 19, 23, 37, 39, 44 </w:t>
      </w:r>
    </w:p>
    <w:p w14:paraId="19AD9BDD" w14:textId="68A97345" w:rsidR="00D25445" w:rsidRDefault="003A1BDC" w:rsidP="003A1BDC">
      <w:r w:rsidRPr="003A1BDC">
        <w:t xml:space="preserve"> </w:t>
      </w:r>
    </w:p>
    <w:p w14:paraId="3441325F" w14:textId="77C7984E" w:rsidR="00F107FE" w:rsidRDefault="003F13BC" w:rsidP="00F107FE">
      <w:pPr>
        <w:ind w:right="-3510"/>
      </w:pPr>
      <w:r>
        <w:t>Try it out:</w:t>
      </w:r>
      <w:r w:rsidR="00F107FE">
        <w:t xml:space="preserve">  Go to </w:t>
      </w:r>
      <w:hyperlink r:id="rId19" w:history="1">
        <w:r w:rsidR="00F107FE" w:rsidRPr="005F16CA">
          <w:rPr>
            <w:rStyle w:val="Hyperlink"/>
          </w:rPr>
          <w:t>http://phet.colorado.edu/sims/projectile-motion/projectile-motion_en.html</w:t>
        </w:r>
      </w:hyperlink>
    </w:p>
    <w:p w14:paraId="44362C1F" w14:textId="0830952B" w:rsidR="00D25445" w:rsidRPr="00C34567" w:rsidRDefault="00F107FE" w:rsidP="00F107FE">
      <w:pPr>
        <w:ind w:right="-3510"/>
        <w:rPr>
          <w:sz w:val="36"/>
          <w:szCs w:val="36"/>
        </w:rPr>
      </w:pPr>
      <w:r>
        <w:t>See what affects range. (try to hit the target with two different angles with the same initial velocity)</w:t>
      </w:r>
      <w:r w:rsidR="00F632B0" w:rsidRPr="00CE508F">
        <w:br w:type="column"/>
      </w:r>
      <w:r w:rsidR="00F632B0" w:rsidRPr="00C34567">
        <w:rPr>
          <w:sz w:val="36"/>
          <w:szCs w:val="36"/>
        </w:rPr>
        <w:t xml:space="preserve">I - </w:t>
      </w:r>
      <w:r w:rsidR="003F13BC" w:rsidRPr="00C34567">
        <w:rPr>
          <w:sz w:val="36"/>
          <w:szCs w:val="36"/>
        </w:rPr>
        <w:t>6</w:t>
      </w:r>
      <w:r w:rsidR="00F632B0" w:rsidRPr="00C34567">
        <w:rPr>
          <w:sz w:val="36"/>
          <w:szCs w:val="36"/>
        </w:rPr>
        <w:t xml:space="preserve">  Projectile Motion</w:t>
      </w:r>
      <w:r w:rsidR="00C34567" w:rsidRPr="00C34567">
        <w:rPr>
          <w:sz w:val="36"/>
          <w:szCs w:val="36"/>
        </w:rPr>
        <w:t>- Horizontal and Level Ground</w:t>
      </w:r>
    </w:p>
    <w:p w14:paraId="6D477148" w14:textId="77777777" w:rsidR="00D25445" w:rsidRPr="00D25445" w:rsidRDefault="00D25445" w:rsidP="00D25445"/>
    <w:p w14:paraId="68D1D70F" w14:textId="77777777" w:rsidR="00F632B0" w:rsidRPr="00CE508F" w:rsidRDefault="00D25445" w:rsidP="00F632B0">
      <w:r w:rsidRPr="00D25445">
        <w:rPr>
          <w:noProof/>
        </w:rPr>
        <w:drawing>
          <wp:anchor distT="0" distB="0" distL="114300" distR="114300" simplePos="0" relativeHeight="251680768" behindDoc="0" locked="0" layoutInCell="1" allowOverlap="1" wp14:anchorId="0A3CD764" wp14:editId="5B1FCB54">
            <wp:simplePos x="0" y="0"/>
            <wp:positionH relativeFrom="column">
              <wp:posOffset>3429000</wp:posOffset>
            </wp:positionH>
            <wp:positionV relativeFrom="paragraph">
              <wp:posOffset>118110</wp:posOffset>
            </wp:positionV>
            <wp:extent cx="2590800" cy="1899920"/>
            <wp:effectExtent l="0" t="0" r="0" b="5080"/>
            <wp:wrapSquare wrapText="bothSides"/>
            <wp:docPr id="74756" name="Placehold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56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 val="1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2B0" w:rsidRPr="00CE508F">
        <w:t>Projectile motion is the motion of an object that is only accelerated by gravity (we will ignore air friction).</w:t>
      </w:r>
    </w:p>
    <w:p w14:paraId="553436AF" w14:textId="77777777" w:rsidR="00F632B0" w:rsidRPr="00CE508F" w:rsidRDefault="00F632B0" w:rsidP="00F632B0">
      <w:r w:rsidRPr="00CE508F">
        <w:t>The motion of the object is separated into the horizontal (x) and vertical (y) components.</w:t>
      </w:r>
    </w:p>
    <w:p w14:paraId="4F22C86A" w14:textId="77777777" w:rsidR="00F632B0" w:rsidRPr="00CE508F" w:rsidRDefault="00F632B0" w:rsidP="00F632B0">
      <w:r w:rsidRPr="00CE508F">
        <w:t>The only variable that is in both components is time.  The time to get to a specific point in the path is the same in both dimensions.</w:t>
      </w:r>
    </w:p>
    <w:p w14:paraId="046F797B" w14:textId="77777777" w:rsidR="00F632B0" w:rsidRPr="00CE508F" w:rsidRDefault="00F632B0" w:rsidP="00F632B0"/>
    <w:p w14:paraId="43941789" w14:textId="77777777" w:rsidR="00F632B0" w:rsidRPr="00CE508F" w:rsidRDefault="00F632B0" w:rsidP="00F632B0">
      <w:pPr>
        <w:rPr>
          <w:szCs w:val="32"/>
        </w:rPr>
      </w:pPr>
      <w:r w:rsidRPr="00CE508F">
        <w:rPr>
          <w:szCs w:val="32"/>
        </w:rPr>
        <w:t>The acceleration is only in the vertical component.  The horizontal component of velocity is constant.</w:t>
      </w:r>
    </w:p>
    <w:p w14:paraId="2357B0EC" w14:textId="77777777" w:rsidR="00F632B0" w:rsidRPr="00CE508F" w:rsidRDefault="00D25445" w:rsidP="00F632B0">
      <w:pPr>
        <w:rPr>
          <w:szCs w:val="32"/>
        </w:rPr>
      </w:pPr>
      <w:r w:rsidRPr="00D25445">
        <w:rPr>
          <w:noProof/>
        </w:rPr>
        <w:drawing>
          <wp:anchor distT="0" distB="0" distL="114300" distR="114300" simplePos="0" relativeHeight="251681792" behindDoc="0" locked="0" layoutInCell="1" allowOverlap="1" wp14:anchorId="6DC84898" wp14:editId="09E56B01">
            <wp:simplePos x="0" y="0"/>
            <wp:positionH relativeFrom="column">
              <wp:posOffset>3505200</wp:posOffset>
            </wp:positionH>
            <wp:positionV relativeFrom="paragraph">
              <wp:posOffset>323850</wp:posOffset>
            </wp:positionV>
            <wp:extent cx="2488565" cy="1653540"/>
            <wp:effectExtent l="0" t="0" r="635" b="0"/>
            <wp:wrapSquare wrapText="bothSides"/>
            <wp:docPr id="74757" name="Picture 74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757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565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32B0" w:rsidRPr="00CE508F">
        <w:rPr>
          <w:szCs w:val="32"/>
        </w:rPr>
        <w:t>Final velocity is a combination of the x and y components.</w:t>
      </w:r>
    </w:p>
    <w:p w14:paraId="1C03145A" w14:textId="3005F8FC" w:rsidR="00F632B0" w:rsidRPr="00C34567" w:rsidRDefault="00F632B0" w:rsidP="00C34567">
      <w:pPr>
        <w:rPr>
          <w:szCs w:val="32"/>
        </w:rPr>
      </w:pPr>
      <w:r w:rsidRPr="00CE508F">
        <w:rPr>
          <w:szCs w:val="32"/>
        </w:rPr>
        <w:t>This motion is parabolic.</w:t>
      </w:r>
    </w:p>
    <w:p w14:paraId="3D3075BF" w14:textId="77777777" w:rsidR="00F632B0" w:rsidRDefault="00F632B0" w:rsidP="00F632B0">
      <w:pPr>
        <w:pStyle w:val="Heading5"/>
      </w:pPr>
    </w:p>
    <w:p w14:paraId="6F659DC2" w14:textId="77777777" w:rsidR="0059202E" w:rsidRDefault="0059202E" w:rsidP="0059202E"/>
    <w:p w14:paraId="28621430" w14:textId="77777777" w:rsidR="0059202E" w:rsidRDefault="0059202E" w:rsidP="0059202E"/>
    <w:p w14:paraId="55AD40E4" w14:textId="77777777" w:rsidR="0059202E" w:rsidRDefault="0059202E" w:rsidP="0059202E"/>
    <w:p w14:paraId="729F414B" w14:textId="77777777" w:rsidR="0059202E" w:rsidRDefault="0059202E" w:rsidP="0059202E"/>
    <w:p w14:paraId="6298CB9C" w14:textId="77777777" w:rsidR="0059202E" w:rsidRDefault="0059202E" w:rsidP="0059202E"/>
    <w:p w14:paraId="1AC81922" w14:textId="77777777" w:rsidR="0059202E" w:rsidRDefault="0059202E" w:rsidP="0059202E"/>
    <w:p w14:paraId="0978F1B1" w14:textId="77777777" w:rsidR="0059202E" w:rsidRPr="0059202E" w:rsidRDefault="0059202E" w:rsidP="0059202E"/>
    <w:p w14:paraId="0721EAF2" w14:textId="77777777" w:rsidR="00F632B0" w:rsidRPr="00CE508F" w:rsidRDefault="00F632B0" w:rsidP="00F632B0">
      <w:pPr>
        <w:pStyle w:val="Heading5"/>
      </w:pPr>
      <w:r w:rsidRPr="00CE508F">
        <w:t>Example 1:</w:t>
      </w:r>
    </w:p>
    <w:p w14:paraId="3B3EEF20" w14:textId="77777777" w:rsidR="00F632B0" w:rsidRPr="00CE508F" w:rsidRDefault="00F632B0" w:rsidP="00F632B0">
      <w:r w:rsidRPr="00CE508F">
        <w:t>A stone is thrown horizontally at 15 m/s from the top of a 12m hill.  What is the velocity of the stone just before it hits the ground?</w:t>
      </w:r>
    </w:p>
    <w:p w14:paraId="786874B7" w14:textId="77777777" w:rsidR="00F632B0" w:rsidRPr="00CE508F" w:rsidRDefault="00F632B0" w:rsidP="00F632B0"/>
    <w:p w14:paraId="5A52855E" w14:textId="77777777" w:rsidR="00F632B0" w:rsidRPr="00CE508F" w:rsidRDefault="00F632B0" w:rsidP="00F632B0"/>
    <w:p w14:paraId="2AD34EC7" w14:textId="77777777" w:rsidR="00F632B0" w:rsidRPr="00CE508F" w:rsidRDefault="00F632B0" w:rsidP="00F632B0"/>
    <w:p w14:paraId="0781E3CA" w14:textId="77777777" w:rsidR="00F632B0" w:rsidRPr="00CE508F" w:rsidRDefault="00F632B0" w:rsidP="00F632B0"/>
    <w:p w14:paraId="1D0C7867" w14:textId="77777777" w:rsidR="00F632B0" w:rsidRPr="00CE508F" w:rsidRDefault="00F632B0" w:rsidP="00F632B0"/>
    <w:p w14:paraId="0273CDDB" w14:textId="77777777" w:rsidR="00F632B0" w:rsidRPr="00CE508F" w:rsidRDefault="00F632B0" w:rsidP="00F632B0"/>
    <w:p w14:paraId="08895750" w14:textId="77777777" w:rsidR="00F632B0" w:rsidRPr="00CE508F" w:rsidRDefault="00F632B0" w:rsidP="00F632B0"/>
    <w:p w14:paraId="17E742C6" w14:textId="77777777" w:rsidR="00F632B0" w:rsidRPr="00CE508F" w:rsidRDefault="00F632B0" w:rsidP="00F632B0"/>
    <w:p w14:paraId="1DF96DF0" w14:textId="77777777" w:rsidR="00F632B0" w:rsidRDefault="00F632B0" w:rsidP="00F632B0"/>
    <w:p w14:paraId="4146C01B" w14:textId="77777777" w:rsidR="0059202E" w:rsidRDefault="0059202E" w:rsidP="00F632B0"/>
    <w:p w14:paraId="5244B53B" w14:textId="77777777" w:rsidR="0059202E" w:rsidRDefault="0059202E" w:rsidP="00F632B0"/>
    <w:p w14:paraId="30E98814" w14:textId="77777777" w:rsidR="0059202E" w:rsidRDefault="0059202E" w:rsidP="00F632B0"/>
    <w:p w14:paraId="0A163379" w14:textId="77777777" w:rsidR="0059202E" w:rsidRDefault="0059202E" w:rsidP="00F632B0"/>
    <w:p w14:paraId="10C15205" w14:textId="77777777" w:rsidR="0059202E" w:rsidRDefault="0059202E" w:rsidP="00F632B0"/>
    <w:p w14:paraId="637451F8" w14:textId="77777777" w:rsidR="0059202E" w:rsidRDefault="0059202E" w:rsidP="00F632B0"/>
    <w:p w14:paraId="0079943A" w14:textId="77777777" w:rsidR="0059202E" w:rsidRDefault="0059202E" w:rsidP="00F632B0"/>
    <w:p w14:paraId="53383595" w14:textId="77777777" w:rsidR="0059202E" w:rsidRPr="00CE508F" w:rsidRDefault="0059202E" w:rsidP="00F632B0"/>
    <w:p w14:paraId="04FB5906" w14:textId="77777777" w:rsidR="00F632B0" w:rsidRPr="00CE508F" w:rsidRDefault="00F632B0" w:rsidP="00F632B0"/>
    <w:p w14:paraId="3992DD93" w14:textId="41BAA2D7" w:rsidR="00F632B0" w:rsidRPr="00CE508F" w:rsidRDefault="00F632B0" w:rsidP="00C34567">
      <w:pPr>
        <w:pStyle w:val="Heading5"/>
        <w:ind w:left="0" w:firstLine="720"/>
      </w:pPr>
      <w:r w:rsidRPr="00CE508F">
        <w:t>Example 2:</w:t>
      </w:r>
    </w:p>
    <w:p w14:paraId="524B1230" w14:textId="77777777" w:rsidR="00F632B0" w:rsidRPr="00CE508F" w:rsidRDefault="00F632B0" w:rsidP="00F632B0">
      <w:r w:rsidRPr="00CE508F">
        <w:t xml:space="preserve">A baseball is thrown a 22 m/s at 20° above the horizon.  </w:t>
      </w:r>
    </w:p>
    <w:p w14:paraId="2505A7B6" w14:textId="77777777" w:rsidR="00F632B0" w:rsidRPr="00CE508F" w:rsidRDefault="00F632B0" w:rsidP="00F632B0">
      <w:r w:rsidRPr="00CE508F">
        <w:t>How much time does the ball spend in the air?</w:t>
      </w:r>
    </w:p>
    <w:p w14:paraId="64FFB6A6" w14:textId="77777777" w:rsidR="00F632B0" w:rsidRPr="00CE508F" w:rsidRDefault="00F632B0" w:rsidP="00F632B0">
      <w:r w:rsidRPr="00CE508F">
        <w:t>How high is it at its maximum height?</w:t>
      </w:r>
    </w:p>
    <w:p w14:paraId="410EEDB9" w14:textId="77777777" w:rsidR="00F632B0" w:rsidRPr="00CE508F" w:rsidRDefault="00F632B0" w:rsidP="00F632B0">
      <w:r w:rsidRPr="00CE508F">
        <w:t>How far does it travel (range)?</w:t>
      </w:r>
    </w:p>
    <w:p w14:paraId="74C2AFDD" w14:textId="77777777" w:rsidR="00F632B0" w:rsidRPr="00CE508F" w:rsidRDefault="00F632B0" w:rsidP="00F632B0">
      <w:r w:rsidRPr="00CE508F">
        <w:t>What is its final velocity?</w:t>
      </w:r>
    </w:p>
    <w:p w14:paraId="6BE1B36F" w14:textId="77777777" w:rsidR="00F632B0" w:rsidRPr="00CE508F" w:rsidRDefault="00F632B0" w:rsidP="00F632B0"/>
    <w:p w14:paraId="4CAD96CB" w14:textId="77777777" w:rsidR="00F632B0" w:rsidRPr="00CE508F" w:rsidRDefault="00F632B0" w:rsidP="00F632B0"/>
    <w:p w14:paraId="3A7ED21F" w14:textId="77777777" w:rsidR="00F632B0" w:rsidRPr="00CE508F" w:rsidRDefault="00F632B0" w:rsidP="00F632B0"/>
    <w:p w14:paraId="2E4FCA14" w14:textId="77777777" w:rsidR="00F632B0" w:rsidRPr="00CE508F" w:rsidRDefault="00F632B0" w:rsidP="00F632B0"/>
    <w:p w14:paraId="46081A70" w14:textId="77777777" w:rsidR="00F632B0" w:rsidRPr="00CE508F" w:rsidRDefault="00F632B0" w:rsidP="00F632B0"/>
    <w:p w14:paraId="3FEB04DE" w14:textId="77777777" w:rsidR="00F632B0" w:rsidRPr="00CE508F" w:rsidRDefault="00F632B0" w:rsidP="00F632B0"/>
    <w:p w14:paraId="36268BBF" w14:textId="77777777" w:rsidR="00F632B0" w:rsidRPr="00CE508F" w:rsidRDefault="00F632B0" w:rsidP="00F632B0"/>
    <w:p w14:paraId="7FCBE2B8" w14:textId="77777777" w:rsidR="00F632B0" w:rsidRPr="00CE508F" w:rsidRDefault="00F632B0" w:rsidP="00F632B0"/>
    <w:p w14:paraId="5850C61E" w14:textId="77777777" w:rsidR="00F632B0" w:rsidRDefault="00F632B0" w:rsidP="00F632B0"/>
    <w:p w14:paraId="2E6C7E08" w14:textId="77777777" w:rsidR="0059202E" w:rsidRDefault="0059202E" w:rsidP="00F632B0"/>
    <w:p w14:paraId="132BC33D" w14:textId="77777777" w:rsidR="0059202E" w:rsidRDefault="0059202E" w:rsidP="00F632B0"/>
    <w:p w14:paraId="10EDB5D5" w14:textId="77777777" w:rsidR="0059202E" w:rsidRDefault="0059202E" w:rsidP="00F632B0"/>
    <w:p w14:paraId="0A65687A" w14:textId="77777777" w:rsidR="0059202E" w:rsidRDefault="0059202E" w:rsidP="00F632B0"/>
    <w:p w14:paraId="2FE8FC38" w14:textId="77777777" w:rsidR="003A1BDC" w:rsidRPr="003A1BDC" w:rsidRDefault="003A1BDC" w:rsidP="003A1BDC"/>
    <w:p w14:paraId="1820C9F6" w14:textId="77777777" w:rsidR="003A1BDC" w:rsidRPr="003A1BDC" w:rsidRDefault="003A1BDC" w:rsidP="003A1BDC">
      <w:r w:rsidRPr="003A1BDC">
        <w:t xml:space="preserve"> 5th Ed: p. 70: 19, 20, 22, 24, 26, 27, 30, 31, 35 </w:t>
      </w:r>
    </w:p>
    <w:p w14:paraId="3CF09F22" w14:textId="77777777" w:rsidR="003A1BDC" w:rsidRPr="003A1BDC" w:rsidRDefault="003A1BDC" w:rsidP="003A1BDC">
      <w:r w:rsidRPr="003A1BDC">
        <w:t xml:space="preserve"> 6th Ed: p. 65: 17, 18, 20-24, 27, 30 </w:t>
      </w:r>
    </w:p>
    <w:p w14:paraId="2C381040" w14:textId="77777777" w:rsidR="0059202E" w:rsidRPr="00CE508F" w:rsidRDefault="0059202E" w:rsidP="00F632B0"/>
    <w:p w14:paraId="74F46AAE" w14:textId="1544D31C" w:rsidR="00C34567" w:rsidRPr="00C34567" w:rsidRDefault="00C34567" w:rsidP="00C34567">
      <w:pPr>
        <w:ind w:right="-1298"/>
        <w:rPr>
          <w:sz w:val="36"/>
          <w:szCs w:val="36"/>
        </w:rPr>
      </w:pPr>
      <w:r w:rsidRPr="00C34567">
        <w:rPr>
          <w:sz w:val="36"/>
          <w:szCs w:val="36"/>
        </w:rPr>
        <w:t xml:space="preserve">I - </w:t>
      </w:r>
      <w:r>
        <w:rPr>
          <w:sz w:val="36"/>
          <w:szCs w:val="36"/>
        </w:rPr>
        <w:t>7</w:t>
      </w:r>
      <w:r w:rsidRPr="00C34567">
        <w:rPr>
          <w:sz w:val="36"/>
          <w:szCs w:val="36"/>
        </w:rPr>
        <w:t xml:space="preserve">  Projectile Motion- </w:t>
      </w:r>
      <w:r>
        <w:rPr>
          <w:sz w:val="36"/>
          <w:szCs w:val="36"/>
        </w:rPr>
        <w:t>Non-Level Ground Projectiles</w:t>
      </w:r>
    </w:p>
    <w:p w14:paraId="0534EBF2" w14:textId="77777777" w:rsidR="00C34567" w:rsidRPr="00C34567" w:rsidRDefault="00C34567" w:rsidP="00C34567">
      <w:pPr>
        <w:rPr>
          <w:sz w:val="28"/>
          <w:szCs w:val="28"/>
        </w:rPr>
      </w:pPr>
      <w:r w:rsidRPr="00C34567">
        <w:rPr>
          <w:sz w:val="28"/>
          <w:szCs w:val="28"/>
        </w:rPr>
        <w:t>Example 1:</w:t>
      </w:r>
    </w:p>
    <w:p w14:paraId="5A4C4BF9" w14:textId="77777777" w:rsidR="00C34567" w:rsidRPr="00CE508F" w:rsidRDefault="00C34567" w:rsidP="00C34567">
      <w:r w:rsidRPr="00CE508F">
        <w:t xml:space="preserve">A student satisfied that their textbook will hit the ground with acceptable force tries to hit Mr. </w:t>
      </w:r>
      <w:r>
        <w:t>Friesen’s</w:t>
      </w:r>
      <w:r w:rsidRPr="00CE508F">
        <w:t xml:space="preserve"> car from the edge of the Gym roof (17 m).  The book is thrown at 12 m/s at an angle of 25° above the horizon.  How far from the base of the gym does the book land?  What is its final velocity?</w:t>
      </w:r>
    </w:p>
    <w:p w14:paraId="3C0B7DFA" w14:textId="77777777" w:rsidR="00C34567" w:rsidRPr="00CE508F" w:rsidRDefault="00C34567" w:rsidP="00C34567"/>
    <w:p w14:paraId="1FECB697" w14:textId="77777777" w:rsidR="00C34567" w:rsidRPr="00CE508F" w:rsidRDefault="00C34567" w:rsidP="00C34567"/>
    <w:p w14:paraId="57257F5E" w14:textId="77777777" w:rsidR="00C34567" w:rsidRPr="00CE508F" w:rsidRDefault="00C34567" w:rsidP="00C34567"/>
    <w:p w14:paraId="5494220C" w14:textId="77777777" w:rsidR="00C34567" w:rsidRPr="00CE508F" w:rsidRDefault="00C34567" w:rsidP="00C34567"/>
    <w:p w14:paraId="51EB0B96" w14:textId="77777777" w:rsidR="00C34567" w:rsidRPr="00CE508F" w:rsidRDefault="00C34567" w:rsidP="00C34567"/>
    <w:p w14:paraId="4128628B" w14:textId="77777777" w:rsidR="00C34567" w:rsidRPr="00CE508F" w:rsidRDefault="00C34567" w:rsidP="00C34567"/>
    <w:p w14:paraId="45593B4C" w14:textId="77777777" w:rsidR="00C34567" w:rsidRPr="00CE508F" w:rsidRDefault="00C34567" w:rsidP="00C34567"/>
    <w:p w14:paraId="0B44B36C" w14:textId="77777777" w:rsidR="00C34567" w:rsidRPr="00CE508F" w:rsidRDefault="00C34567" w:rsidP="00C34567"/>
    <w:p w14:paraId="65A3DD6B" w14:textId="77777777" w:rsidR="00C34567" w:rsidRPr="00CE508F" w:rsidRDefault="00C34567" w:rsidP="00C34567"/>
    <w:p w14:paraId="5A7251FF" w14:textId="77777777" w:rsidR="00C34567" w:rsidRPr="00CE508F" w:rsidRDefault="00C34567" w:rsidP="00C34567"/>
    <w:p w14:paraId="6EC094B3" w14:textId="77777777" w:rsidR="00C34567" w:rsidRPr="00CE508F" w:rsidRDefault="00C34567" w:rsidP="00C34567"/>
    <w:p w14:paraId="6D159AE6" w14:textId="77777777" w:rsidR="00C34567" w:rsidRPr="00CE508F" w:rsidRDefault="00C34567" w:rsidP="00C34567"/>
    <w:p w14:paraId="70E45DC4" w14:textId="77777777" w:rsidR="00C34567" w:rsidRPr="00CE508F" w:rsidRDefault="00C34567" w:rsidP="00C34567"/>
    <w:p w14:paraId="47A7D322" w14:textId="77777777" w:rsidR="00C34567" w:rsidRPr="00CE508F" w:rsidRDefault="00C34567" w:rsidP="00C34567"/>
    <w:p w14:paraId="32FCD314" w14:textId="77777777" w:rsidR="003A1BDC" w:rsidRPr="003A1BDC" w:rsidRDefault="003A1BDC" w:rsidP="003A1BDC"/>
    <w:p w14:paraId="283A62A9" w14:textId="77777777" w:rsidR="003A1BDC" w:rsidRPr="003A1BDC" w:rsidRDefault="003A1BDC" w:rsidP="003A1BDC">
      <w:r w:rsidRPr="003A1BDC">
        <w:t xml:space="preserve"> 5th Ed: p. 70: 36, 28, 38, 71, 73 </w:t>
      </w:r>
    </w:p>
    <w:p w14:paraId="62E7B04E" w14:textId="77777777" w:rsidR="003A1BDC" w:rsidRPr="003A1BDC" w:rsidRDefault="003A1BDC" w:rsidP="003A1BDC">
      <w:r w:rsidRPr="003A1BDC">
        <w:t xml:space="preserve"> 6th Ed: p. 65: 31, 32, 35, 65, 67, 70 </w:t>
      </w:r>
    </w:p>
    <w:p w14:paraId="285A8225" w14:textId="6D63820A" w:rsidR="00C34567" w:rsidRDefault="003A1BDC" w:rsidP="003A1BDC">
      <w:r w:rsidRPr="003A1BDC">
        <w:t xml:space="preserve"> </w:t>
      </w:r>
      <w:r w:rsidR="00C34567" w:rsidRPr="00C34567">
        <w:rPr>
          <w:sz w:val="36"/>
          <w:szCs w:val="36"/>
        </w:rPr>
        <w:t xml:space="preserve">I - </w:t>
      </w:r>
      <w:r w:rsidR="00C34567">
        <w:rPr>
          <w:sz w:val="36"/>
          <w:szCs w:val="36"/>
        </w:rPr>
        <w:t>8</w:t>
      </w:r>
      <w:r w:rsidR="00C34567" w:rsidRPr="00C34567">
        <w:rPr>
          <w:sz w:val="36"/>
          <w:szCs w:val="36"/>
        </w:rPr>
        <w:t xml:space="preserve">  Projectile Motion- </w:t>
      </w:r>
      <w:r w:rsidR="0059202E">
        <w:rPr>
          <w:sz w:val="36"/>
          <w:szCs w:val="36"/>
        </w:rPr>
        <w:t>Range Formula Extension</w:t>
      </w:r>
    </w:p>
    <w:p w14:paraId="11ED2150" w14:textId="77777777" w:rsidR="0059202E" w:rsidRPr="0059202E" w:rsidRDefault="0059202E" w:rsidP="00F632B0"/>
    <w:p w14:paraId="0A2EC4FA" w14:textId="0A29B161" w:rsidR="00C34567" w:rsidRPr="00C34567" w:rsidRDefault="00C34567" w:rsidP="00F632B0">
      <w:pPr>
        <w:rPr>
          <w:sz w:val="28"/>
          <w:szCs w:val="28"/>
        </w:rPr>
      </w:pPr>
      <w:r w:rsidRPr="00C34567">
        <w:rPr>
          <w:sz w:val="28"/>
          <w:szCs w:val="28"/>
        </w:rPr>
        <w:t xml:space="preserve">Example </w:t>
      </w:r>
      <w:r>
        <w:rPr>
          <w:sz w:val="28"/>
          <w:szCs w:val="28"/>
        </w:rPr>
        <w:t>1</w:t>
      </w:r>
      <w:r w:rsidRPr="00C34567">
        <w:rPr>
          <w:sz w:val="28"/>
          <w:szCs w:val="28"/>
        </w:rPr>
        <w:t>:</w:t>
      </w:r>
    </w:p>
    <w:p w14:paraId="0FAE9CB5" w14:textId="3F476078" w:rsidR="00F632B0" w:rsidRPr="00CE508F" w:rsidRDefault="00F632B0" w:rsidP="00F632B0">
      <w:r w:rsidRPr="00CE508F">
        <w:t xml:space="preserve">Based on a projectile on level ground thrown with velocity </w:t>
      </w:r>
      <w:r w:rsidRPr="00CE508F">
        <w:rPr>
          <w:b/>
        </w:rPr>
        <w:t>v</w:t>
      </w:r>
      <w:r w:rsidRPr="00CE508F">
        <w:rPr>
          <w:vertAlign w:val="subscript"/>
        </w:rPr>
        <w:t>o</w:t>
      </w:r>
      <w:r w:rsidRPr="00CE508F">
        <w:t xml:space="preserve"> and an angle Ø, derive a formula for the range of the projectile.</w:t>
      </w:r>
    </w:p>
    <w:p w14:paraId="38BE738B" w14:textId="77777777" w:rsidR="00F632B0" w:rsidRPr="00CE508F" w:rsidRDefault="00F632B0" w:rsidP="00F632B0"/>
    <w:p w14:paraId="7D636047" w14:textId="77777777" w:rsidR="00F632B0" w:rsidRPr="00CE508F" w:rsidRDefault="00F632B0" w:rsidP="00F632B0"/>
    <w:p w14:paraId="68717A41" w14:textId="77777777" w:rsidR="00F632B0" w:rsidRPr="00CE508F" w:rsidRDefault="00F632B0" w:rsidP="00F632B0"/>
    <w:p w14:paraId="646BF032" w14:textId="77777777" w:rsidR="00F632B0" w:rsidRPr="00CE508F" w:rsidRDefault="00F632B0" w:rsidP="00F632B0"/>
    <w:p w14:paraId="1BEA8D2D" w14:textId="77777777" w:rsidR="00F632B0" w:rsidRPr="00CE508F" w:rsidRDefault="00F632B0" w:rsidP="00F632B0"/>
    <w:p w14:paraId="1036B71D" w14:textId="77777777" w:rsidR="00F632B0" w:rsidRPr="00CE508F" w:rsidRDefault="00F632B0" w:rsidP="00F632B0"/>
    <w:p w14:paraId="1E1B9D1E" w14:textId="77777777" w:rsidR="00F632B0" w:rsidRPr="00CE508F" w:rsidRDefault="00F632B0" w:rsidP="00F632B0"/>
    <w:p w14:paraId="2467499D" w14:textId="77777777" w:rsidR="00F632B0" w:rsidRPr="00CE508F" w:rsidRDefault="00F632B0" w:rsidP="00F632B0"/>
    <w:p w14:paraId="297FCAFA" w14:textId="77777777" w:rsidR="00F632B0" w:rsidRPr="00CE508F" w:rsidRDefault="00F632B0" w:rsidP="00F632B0"/>
    <w:p w14:paraId="269AA27A" w14:textId="77777777" w:rsidR="00F632B0" w:rsidRPr="00CE508F" w:rsidRDefault="00F632B0" w:rsidP="00F632B0"/>
    <w:p w14:paraId="1557EB01" w14:textId="77777777" w:rsidR="00F632B0" w:rsidRPr="00CE508F" w:rsidRDefault="00F632B0" w:rsidP="00F632B0"/>
    <w:p w14:paraId="68DF402E" w14:textId="77777777" w:rsidR="00F632B0" w:rsidRPr="00CE508F" w:rsidRDefault="00F632B0" w:rsidP="00F632B0"/>
    <w:p w14:paraId="57AE151A" w14:textId="77777777" w:rsidR="00F632B0" w:rsidRPr="00CE508F" w:rsidRDefault="00F632B0" w:rsidP="00F632B0"/>
    <w:p w14:paraId="4C6C71F8" w14:textId="77777777" w:rsidR="00F632B0" w:rsidRPr="00CE508F" w:rsidRDefault="00F632B0" w:rsidP="00F632B0"/>
    <w:p w14:paraId="775D03AB" w14:textId="77777777" w:rsidR="00F632B0" w:rsidRPr="00CE508F" w:rsidRDefault="00F632B0" w:rsidP="00F632B0"/>
    <w:p w14:paraId="4662A963" w14:textId="4CFBB543" w:rsidR="00F632B0" w:rsidRPr="00CE508F" w:rsidRDefault="00F632B0" w:rsidP="00F632B0">
      <w:pPr>
        <w:pStyle w:val="Heading5"/>
      </w:pPr>
      <w:r w:rsidRPr="00CE508F">
        <w:t xml:space="preserve">Example </w:t>
      </w:r>
      <w:r w:rsidR="00C34567">
        <w:t>2</w:t>
      </w:r>
      <w:r w:rsidRPr="00CE508F">
        <w:t>:</w:t>
      </w:r>
    </w:p>
    <w:p w14:paraId="520914F4" w14:textId="77777777" w:rsidR="00F632B0" w:rsidRPr="00CE508F" w:rsidRDefault="00F632B0" w:rsidP="00F632B0">
      <w:r w:rsidRPr="00CE508F">
        <w:t>An arrow is fired at 38 m/s.  If it is to hit a target 25 m away, at what angle should it be fired?</w:t>
      </w:r>
    </w:p>
    <w:p w14:paraId="4175B440" w14:textId="77777777" w:rsidR="00F632B0" w:rsidRPr="00CE508F" w:rsidRDefault="00F632B0" w:rsidP="00F632B0"/>
    <w:p w14:paraId="5B90CC65" w14:textId="77777777" w:rsidR="00F632B0" w:rsidRPr="00CE508F" w:rsidRDefault="00F632B0" w:rsidP="00F632B0"/>
    <w:p w14:paraId="5CFE3407" w14:textId="77777777" w:rsidR="00F632B0" w:rsidRPr="00CE508F" w:rsidRDefault="00F632B0" w:rsidP="00F632B0"/>
    <w:p w14:paraId="1F1EDB9E" w14:textId="77777777" w:rsidR="00F632B0" w:rsidRPr="00CE508F" w:rsidRDefault="00F632B0" w:rsidP="00F632B0"/>
    <w:p w14:paraId="7DDC0586" w14:textId="77777777" w:rsidR="00F632B0" w:rsidRPr="00CE508F" w:rsidRDefault="00F632B0" w:rsidP="00F632B0"/>
    <w:p w14:paraId="7CCCF0AB" w14:textId="77777777" w:rsidR="00F632B0" w:rsidRPr="00CE508F" w:rsidRDefault="00F632B0" w:rsidP="00F632B0"/>
    <w:p w14:paraId="5D39CE39" w14:textId="77777777" w:rsidR="00F632B0" w:rsidRPr="00CE508F" w:rsidRDefault="00F632B0" w:rsidP="00F632B0"/>
    <w:p w14:paraId="0DA95586" w14:textId="77777777" w:rsidR="00F632B0" w:rsidRPr="00CE508F" w:rsidRDefault="00F632B0" w:rsidP="00F632B0"/>
    <w:p w14:paraId="3442AFFA" w14:textId="77777777" w:rsidR="00F632B0" w:rsidRPr="00CE508F" w:rsidRDefault="00F632B0" w:rsidP="00F632B0"/>
    <w:p w14:paraId="7D65C96E" w14:textId="77777777" w:rsidR="00F632B0" w:rsidRPr="00CE508F" w:rsidRDefault="00F632B0" w:rsidP="00F632B0"/>
    <w:p w14:paraId="44ED8955" w14:textId="77777777" w:rsidR="00F632B0" w:rsidRPr="00CE508F" w:rsidRDefault="00F632B0" w:rsidP="00F632B0"/>
    <w:p w14:paraId="67BA4BD5" w14:textId="77777777" w:rsidR="00F632B0" w:rsidRPr="00CE508F" w:rsidRDefault="00F632B0" w:rsidP="00F632B0"/>
    <w:p w14:paraId="10DA5611" w14:textId="77777777" w:rsidR="00F632B0" w:rsidRPr="00CE508F" w:rsidRDefault="00F632B0" w:rsidP="00F632B0"/>
    <w:p w14:paraId="2324794F" w14:textId="77777777" w:rsidR="00F632B0" w:rsidRPr="00CE508F" w:rsidRDefault="00F632B0" w:rsidP="00F632B0"/>
    <w:p w14:paraId="494E88D7" w14:textId="77777777" w:rsidR="00F632B0" w:rsidRPr="00CE508F" w:rsidRDefault="00F632B0" w:rsidP="00F632B0"/>
    <w:p w14:paraId="64E48256" w14:textId="77777777" w:rsidR="00F632B0" w:rsidRPr="00CE508F" w:rsidRDefault="00F632B0" w:rsidP="00F632B0"/>
    <w:p w14:paraId="2D68FC1A" w14:textId="77777777" w:rsidR="00F632B0" w:rsidRPr="00CE508F" w:rsidRDefault="00F632B0" w:rsidP="00F632B0"/>
    <w:p w14:paraId="2F9C49A3" w14:textId="77777777" w:rsidR="00F632B0" w:rsidRPr="00CE508F" w:rsidRDefault="00F632B0" w:rsidP="00F632B0"/>
    <w:p w14:paraId="398A7499" w14:textId="77777777" w:rsidR="00F632B0" w:rsidRPr="00CE508F" w:rsidRDefault="00F632B0" w:rsidP="00F632B0"/>
    <w:p w14:paraId="13945D30" w14:textId="77777777" w:rsidR="003A1BDC" w:rsidRPr="003A1BDC" w:rsidRDefault="003A1BDC" w:rsidP="003A1BDC">
      <w:r w:rsidRPr="003A1BDC">
        <w:t xml:space="preserve">5th Ed: p. 70: 21, 32, + “At what angle(s) will the range of a projectile equal its maximum height?” </w:t>
      </w:r>
    </w:p>
    <w:p w14:paraId="3DC7A78B" w14:textId="279766D9" w:rsidR="003A1BDC" w:rsidRPr="003A1BDC" w:rsidRDefault="003A1BDC" w:rsidP="003A1BDC">
      <w:bookmarkStart w:id="0" w:name="_GoBack"/>
      <w:bookmarkEnd w:id="0"/>
      <w:r>
        <w:t>6th Ed</w:t>
      </w:r>
      <w:r w:rsidRPr="003A1BDC">
        <w:t xml:space="preserve">: p. 65: 19, 26, 33 </w:t>
      </w:r>
    </w:p>
    <w:p w14:paraId="3505A22E" w14:textId="2F7366AC" w:rsidR="00F632B0" w:rsidRPr="00CE508F" w:rsidRDefault="003A1BDC" w:rsidP="003A1BDC">
      <w:r w:rsidRPr="003A1BDC">
        <w:t xml:space="preserve"> </w:t>
      </w:r>
    </w:p>
    <w:sectPr w:rsidR="00F632B0" w:rsidRPr="00CE508F" w:rsidSect="00C34567">
      <w:headerReference w:type="default" r:id="rId22"/>
      <w:footerReference w:type="default" r:id="rId23"/>
      <w:pgSz w:w="12240" w:h="15840"/>
      <w:pgMar w:top="1440" w:right="3026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6B897271" w14:textId="77777777" w:rsidR="003A1BDC" w:rsidRDefault="003A1BDC">
      <w:r>
        <w:separator/>
      </w:r>
    </w:p>
  </w:endnote>
  <w:endnote w:type="continuationSeparator" w:id="0">
    <w:p w14:paraId="5AB61941" w14:textId="77777777" w:rsidR="003A1BDC" w:rsidRDefault="003A1B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1D3C8A" w14:textId="77777777" w:rsidR="003A1BDC" w:rsidRDefault="003A1BDC" w:rsidP="00F632B0">
    <w:pPr>
      <w:pStyle w:val="Footer"/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4504FF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0BC46E5E" w14:textId="77777777" w:rsidR="003A1BDC" w:rsidRDefault="003A1BDC">
      <w:r>
        <w:separator/>
      </w:r>
    </w:p>
  </w:footnote>
  <w:footnote w:type="continuationSeparator" w:id="0">
    <w:p w14:paraId="42A1C93C" w14:textId="77777777" w:rsidR="003A1BDC" w:rsidRDefault="003A1BD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E32502" w14:textId="77777777" w:rsidR="003A1BDC" w:rsidRPr="00CE508F" w:rsidRDefault="003A1BDC" w:rsidP="00F632B0">
    <w:pPr>
      <w:rPr>
        <w:szCs w:val="60"/>
      </w:rPr>
    </w:pPr>
    <w:r w:rsidRPr="00CE508F">
      <w:rPr>
        <w:szCs w:val="96"/>
      </w:rPr>
      <w:t>Physics 12</w:t>
    </w:r>
    <w:r w:rsidRPr="00CE508F">
      <w:t xml:space="preserve"> — I</w:t>
    </w:r>
    <w:r w:rsidRPr="00CE508F">
      <w:rPr>
        <w:szCs w:val="60"/>
      </w:rPr>
      <w:t xml:space="preserve"> Vectors and Projectile Motion</w:t>
    </w:r>
  </w:p>
  <w:p w14:paraId="450F81C3" w14:textId="77777777" w:rsidR="003A1BDC" w:rsidRDefault="003A1BD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FFFFFFFE"/>
    <w:multiLevelType w:val="singleLevel"/>
    <w:tmpl w:val="7C1CAAB8"/>
    <w:lvl w:ilvl="0">
      <w:numFmt w:val="bullet"/>
      <w:lvlText w:val="*"/>
      <w:lvlJc w:val="left"/>
    </w:lvl>
  </w:abstractNum>
  <w:abstractNum w:abstractNumId="1">
    <w:nsid w:val="01C052EC"/>
    <w:multiLevelType w:val="singleLevel"/>
    <w:tmpl w:val="A3E4D18E"/>
    <w:lvl w:ilvl="0">
      <w:numFmt w:val="none"/>
      <w:lvlText w:val="b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2">
    <w:nsid w:val="06A35288"/>
    <w:multiLevelType w:val="multilevel"/>
    <w:tmpl w:val="BA6E90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4446F1"/>
    <w:multiLevelType w:val="singleLevel"/>
    <w:tmpl w:val="96CC77C6"/>
    <w:lvl w:ilvl="0">
      <w:numFmt w:val="none"/>
      <w:lvlText w:val="2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4">
    <w:nsid w:val="14996FC7"/>
    <w:multiLevelType w:val="singleLevel"/>
    <w:tmpl w:val="0330B032"/>
    <w:lvl w:ilvl="0">
      <w:numFmt w:val="none"/>
      <w:lvlText w:val="c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5">
    <w:nsid w:val="18CE4117"/>
    <w:multiLevelType w:val="singleLevel"/>
    <w:tmpl w:val="2F04FDDE"/>
    <w:lvl w:ilvl="0">
      <w:numFmt w:val="none"/>
      <w:lvlText w:val="a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6">
    <w:nsid w:val="1CED5DF9"/>
    <w:multiLevelType w:val="singleLevel"/>
    <w:tmpl w:val="0330B032"/>
    <w:lvl w:ilvl="0">
      <w:numFmt w:val="none"/>
      <w:lvlText w:val="c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7">
    <w:nsid w:val="1FE30FCC"/>
    <w:multiLevelType w:val="multilevel"/>
    <w:tmpl w:val="DCCE7E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4"/>
        <w:vertAlign w:val="baseline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0A923F7"/>
    <w:multiLevelType w:val="singleLevel"/>
    <w:tmpl w:val="F88A8254"/>
    <w:lvl w:ilvl="0">
      <w:numFmt w:val="none"/>
      <w:lvlText w:val="6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9">
    <w:nsid w:val="247734BA"/>
    <w:multiLevelType w:val="singleLevel"/>
    <w:tmpl w:val="2F04FDDE"/>
    <w:lvl w:ilvl="0">
      <w:numFmt w:val="none"/>
      <w:lvlText w:val="a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10">
    <w:nsid w:val="2D154078"/>
    <w:multiLevelType w:val="singleLevel"/>
    <w:tmpl w:val="17101B58"/>
    <w:lvl w:ilvl="0">
      <w:numFmt w:val="none"/>
      <w:lvlText w:val="4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11">
    <w:nsid w:val="32AD5BDB"/>
    <w:multiLevelType w:val="singleLevel"/>
    <w:tmpl w:val="57688634"/>
    <w:lvl w:ilvl="0">
      <w:numFmt w:val="none"/>
      <w:lvlText w:val="1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12">
    <w:nsid w:val="348D5364"/>
    <w:multiLevelType w:val="hybridMultilevel"/>
    <w:tmpl w:val="D27A367E"/>
    <w:lvl w:ilvl="0" w:tplc="62863A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6201D59"/>
    <w:multiLevelType w:val="singleLevel"/>
    <w:tmpl w:val="2F04FDDE"/>
    <w:lvl w:ilvl="0">
      <w:numFmt w:val="none"/>
      <w:lvlText w:val="a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14">
    <w:nsid w:val="398D1AFB"/>
    <w:multiLevelType w:val="singleLevel"/>
    <w:tmpl w:val="89DC3310"/>
    <w:lvl w:ilvl="0">
      <w:numFmt w:val="none"/>
      <w:lvlText w:val="3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15">
    <w:nsid w:val="42880E53"/>
    <w:multiLevelType w:val="singleLevel"/>
    <w:tmpl w:val="5B2E7E22"/>
    <w:lvl w:ilvl="0">
      <w:numFmt w:val="none"/>
      <w:lvlText w:val="5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16">
    <w:nsid w:val="52610887"/>
    <w:multiLevelType w:val="hybridMultilevel"/>
    <w:tmpl w:val="A9D02C62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4A202E0"/>
    <w:multiLevelType w:val="singleLevel"/>
    <w:tmpl w:val="A3E4D18E"/>
    <w:lvl w:ilvl="0">
      <w:numFmt w:val="none"/>
      <w:lvlText w:val="b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18">
    <w:nsid w:val="5E576D6E"/>
    <w:multiLevelType w:val="hybridMultilevel"/>
    <w:tmpl w:val="EB0840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280163D"/>
    <w:multiLevelType w:val="hybridMultilevel"/>
    <w:tmpl w:val="FDAC50EC"/>
    <w:lvl w:ilvl="0" w:tplc="8FD0B8C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  <w:i w:val="0"/>
        <w:sz w:val="24"/>
        <w:vertAlign w:val="baseline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8EE3E96"/>
    <w:multiLevelType w:val="hybridMultilevel"/>
    <w:tmpl w:val="6714FEA6"/>
    <w:lvl w:ilvl="0" w:tplc="00010409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6B2661AB"/>
    <w:multiLevelType w:val="hybridMultilevel"/>
    <w:tmpl w:val="627EF3C6"/>
    <w:lvl w:ilvl="0" w:tplc="8FD0B8C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  <w:i w:val="0"/>
        <w:sz w:val="24"/>
        <w:vertAlign w:val="baseline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C0263BF"/>
    <w:multiLevelType w:val="singleLevel"/>
    <w:tmpl w:val="A3E4D18E"/>
    <w:lvl w:ilvl="0">
      <w:numFmt w:val="none"/>
      <w:lvlText w:val="b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23">
    <w:nsid w:val="6C3341B3"/>
    <w:multiLevelType w:val="singleLevel"/>
    <w:tmpl w:val="A3E4D18E"/>
    <w:lvl w:ilvl="0">
      <w:numFmt w:val="none"/>
      <w:lvlText w:val="b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24">
    <w:nsid w:val="70A24473"/>
    <w:multiLevelType w:val="singleLevel"/>
    <w:tmpl w:val="6532ADB6"/>
    <w:lvl w:ilvl="0">
      <w:numFmt w:val="none"/>
      <w:lvlText w:val="d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25">
    <w:nsid w:val="7214404D"/>
    <w:multiLevelType w:val="singleLevel"/>
    <w:tmpl w:val="2F04FDDE"/>
    <w:lvl w:ilvl="0">
      <w:numFmt w:val="none"/>
      <w:lvlText w:val="a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26">
    <w:nsid w:val="728B08AB"/>
    <w:multiLevelType w:val="singleLevel"/>
    <w:tmpl w:val="2F04FDDE"/>
    <w:lvl w:ilvl="0">
      <w:numFmt w:val="none"/>
      <w:lvlText w:val="a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27">
    <w:nsid w:val="757E4354"/>
    <w:multiLevelType w:val="singleLevel"/>
    <w:tmpl w:val="A3E4D18E"/>
    <w:lvl w:ilvl="0">
      <w:numFmt w:val="none"/>
      <w:lvlText w:val="b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28">
    <w:nsid w:val="78900222"/>
    <w:multiLevelType w:val="singleLevel"/>
    <w:tmpl w:val="0330B032"/>
    <w:lvl w:ilvl="0">
      <w:numFmt w:val="none"/>
      <w:lvlText w:val="c)"/>
      <w:legacy w:legacy="1" w:legacySpace="0" w:legacyIndent="0"/>
      <w:lvlJc w:val="left"/>
      <w:rPr>
        <w:rFonts w:ascii="Times New Roman" w:hAnsi="Times New Roman" w:hint="default"/>
        <w:sz w:val="36"/>
      </w:rPr>
    </w:lvl>
  </w:abstractNum>
  <w:abstractNum w:abstractNumId="29">
    <w:nsid w:val="7FB17D5A"/>
    <w:multiLevelType w:val="hybridMultilevel"/>
    <w:tmpl w:val="DCCE7EE8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FD0B8C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4"/>
        <w:vertAlign w:val="baseline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2">
    <w:abstractNumId w:val="13"/>
  </w:num>
  <w:num w:numId="3">
    <w:abstractNumId w:val="22"/>
  </w:num>
  <w:num w:numId="4">
    <w:abstractNumId w:val="25"/>
  </w:num>
  <w:num w:numId="5">
    <w:abstractNumId w:val="27"/>
  </w:num>
  <w:num w:numId="6">
    <w:abstractNumId w:val="5"/>
  </w:num>
  <w:num w:numId="7">
    <w:abstractNumId w:val="23"/>
  </w:num>
  <w:num w:numId="8">
    <w:abstractNumId w:val="4"/>
  </w:num>
  <w:num w:numId="9">
    <w:abstractNumId w:val="26"/>
  </w:num>
  <w:num w:numId="10">
    <w:abstractNumId w:val="17"/>
  </w:num>
  <w:num w:numId="11">
    <w:abstractNumId w:val="6"/>
  </w:num>
  <w:num w:numId="12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13">
    <w:abstractNumId w:val="11"/>
  </w:num>
  <w:num w:numId="14">
    <w:abstractNumId w:val="3"/>
  </w:num>
  <w:num w:numId="15">
    <w:abstractNumId w:val="14"/>
  </w:num>
  <w:num w:numId="16">
    <w:abstractNumId w:val="10"/>
  </w:num>
  <w:num w:numId="17">
    <w:abstractNumId w:val="15"/>
  </w:num>
  <w:num w:numId="18">
    <w:abstractNumId w:val="8"/>
  </w:num>
  <w:num w:numId="19">
    <w:abstractNumId w:val="9"/>
  </w:num>
  <w:num w:numId="20">
    <w:abstractNumId w:val="1"/>
  </w:num>
  <w:num w:numId="21">
    <w:abstractNumId w:val="28"/>
  </w:num>
  <w:num w:numId="22">
    <w:abstractNumId w:val="24"/>
  </w:num>
  <w:num w:numId="23">
    <w:abstractNumId w:val="20"/>
  </w:num>
  <w:num w:numId="24">
    <w:abstractNumId w:val="19"/>
  </w:num>
  <w:num w:numId="25">
    <w:abstractNumId w:val="2"/>
  </w:num>
  <w:num w:numId="26">
    <w:abstractNumId w:val="21"/>
  </w:num>
  <w:num w:numId="27">
    <w:abstractNumId w:val="16"/>
  </w:num>
  <w:num w:numId="28">
    <w:abstractNumId w:val="29"/>
  </w:num>
  <w:num w:numId="29">
    <w:abstractNumId w:val="7"/>
  </w:num>
  <w:num w:numId="30">
    <w:abstractNumId w:val="12"/>
  </w:num>
  <w:num w:numId="3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savePreviewPicture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508F"/>
    <w:rsid w:val="00005900"/>
    <w:rsid w:val="00031118"/>
    <w:rsid w:val="0005645D"/>
    <w:rsid w:val="000E217D"/>
    <w:rsid w:val="00157AD8"/>
    <w:rsid w:val="00194638"/>
    <w:rsid w:val="002060D2"/>
    <w:rsid w:val="00210965"/>
    <w:rsid w:val="002A604E"/>
    <w:rsid w:val="003A1BDC"/>
    <w:rsid w:val="003F13BC"/>
    <w:rsid w:val="00411AA7"/>
    <w:rsid w:val="004504FF"/>
    <w:rsid w:val="00472FC2"/>
    <w:rsid w:val="0053002F"/>
    <w:rsid w:val="00537FC1"/>
    <w:rsid w:val="00551639"/>
    <w:rsid w:val="0059202E"/>
    <w:rsid w:val="005E67F0"/>
    <w:rsid w:val="006A54CA"/>
    <w:rsid w:val="00735EA3"/>
    <w:rsid w:val="00960BC7"/>
    <w:rsid w:val="00B22A6E"/>
    <w:rsid w:val="00C25646"/>
    <w:rsid w:val="00C34567"/>
    <w:rsid w:val="00C6236B"/>
    <w:rsid w:val="00C6582E"/>
    <w:rsid w:val="00CB6FDD"/>
    <w:rsid w:val="00CE508F"/>
    <w:rsid w:val="00D25445"/>
    <w:rsid w:val="00DA6038"/>
    <w:rsid w:val="00DE16A6"/>
    <w:rsid w:val="00E65B7A"/>
    <w:rsid w:val="00EF3FBD"/>
    <w:rsid w:val="00F107FE"/>
    <w:rsid w:val="00F632B0"/>
    <w:rsid w:val="00FD34F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oNotEmbedSmartTags/>
  <w:decimalSymbol w:val="."/>
  <w:listSeparator w:val=","/>
  <w14:docId w14:val="1706AF4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widowControl w:val="0"/>
      <w:autoSpaceDE w:val="0"/>
      <w:autoSpaceDN w:val="0"/>
      <w:adjustRightInd w:val="0"/>
      <w:outlineLvl w:val="0"/>
    </w:pPr>
    <w:rPr>
      <w:rFonts w:eastAsia="ＭＳ Ｐゴシック"/>
    </w:rPr>
  </w:style>
  <w:style w:type="paragraph" w:styleId="Heading2">
    <w:name w:val="heading 2"/>
    <w:basedOn w:val="Normal"/>
    <w:next w:val="Normal"/>
    <w:qFormat/>
    <w:pPr>
      <w:widowControl w:val="0"/>
      <w:autoSpaceDE w:val="0"/>
      <w:autoSpaceDN w:val="0"/>
      <w:adjustRightInd w:val="0"/>
      <w:ind w:left="270" w:hanging="270"/>
      <w:outlineLvl w:val="1"/>
    </w:pPr>
    <w:rPr>
      <w:rFonts w:eastAsia="ＭＳ Ｐゴシック"/>
      <w:sz w:val="36"/>
      <w:szCs w:val="36"/>
    </w:rPr>
  </w:style>
  <w:style w:type="paragraph" w:styleId="Heading3">
    <w:name w:val="heading 3"/>
    <w:basedOn w:val="Normal"/>
    <w:next w:val="Normal"/>
    <w:qFormat/>
    <w:pPr>
      <w:widowControl w:val="0"/>
      <w:autoSpaceDE w:val="0"/>
      <w:autoSpaceDN w:val="0"/>
      <w:adjustRightInd w:val="0"/>
      <w:ind w:left="585" w:hanging="225"/>
      <w:outlineLvl w:val="2"/>
    </w:pPr>
    <w:rPr>
      <w:rFonts w:eastAsia="ＭＳ Ｐゴシック"/>
      <w:sz w:val="36"/>
      <w:szCs w:val="36"/>
    </w:rPr>
  </w:style>
  <w:style w:type="paragraph" w:styleId="Heading4">
    <w:name w:val="heading 4"/>
    <w:basedOn w:val="Normal"/>
    <w:next w:val="Normal"/>
    <w:qFormat/>
    <w:pPr>
      <w:widowControl w:val="0"/>
      <w:autoSpaceDE w:val="0"/>
      <w:autoSpaceDN w:val="0"/>
      <w:adjustRightInd w:val="0"/>
      <w:ind w:left="900" w:hanging="180"/>
      <w:outlineLvl w:val="3"/>
    </w:pPr>
    <w:rPr>
      <w:rFonts w:eastAsia="ＭＳ Ｐゴシック"/>
      <w:sz w:val="32"/>
      <w:szCs w:val="32"/>
    </w:rPr>
  </w:style>
  <w:style w:type="paragraph" w:styleId="Heading5">
    <w:name w:val="heading 5"/>
    <w:basedOn w:val="Normal"/>
    <w:next w:val="Normal"/>
    <w:qFormat/>
    <w:pPr>
      <w:widowControl w:val="0"/>
      <w:autoSpaceDE w:val="0"/>
      <w:autoSpaceDN w:val="0"/>
      <w:adjustRightInd w:val="0"/>
      <w:ind w:left="1260" w:hanging="180"/>
      <w:outlineLvl w:val="4"/>
    </w:pPr>
    <w:rPr>
      <w:rFonts w:eastAsia="ＭＳ Ｐゴシック"/>
      <w:sz w:val="28"/>
      <w:szCs w:val="28"/>
    </w:rPr>
  </w:style>
  <w:style w:type="paragraph" w:styleId="Heading6">
    <w:name w:val="heading 6"/>
    <w:basedOn w:val="Normal"/>
    <w:next w:val="Normal"/>
    <w:qFormat/>
    <w:pPr>
      <w:widowControl w:val="0"/>
      <w:autoSpaceDE w:val="0"/>
      <w:autoSpaceDN w:val="0"/>
      <w:adjustRightInd w:val="0"/>
      <w:ind w:left="1620" w:hanging="180"/>
      <w:outlineLvl w:val="5"/>
    </w:pPr>
    <w:rPr>
      <w:rFonts w:eastAsia="ＭＳ Ｐゴシック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E508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CE508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E508F"/>
  </w:style>
  <w:style w:type="paragraph" w:styleId="BalloonText">
    <w:name w:val="Balloon Text"/>
    <w:basedOn w:val="Normal"/>
    <w:link w:val="BalloonTextChar"/>
    <w:uiPriority w:val="99"/>
    <w:semiHidden/>
    <w:unhideWhenUsed/>
    <w:rsid w:val="00D2544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445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F107FE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472FC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3A1BDC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widowControl w:val="0"/>
      <w:autoSpaceDE w:val="0"/>
      <w:autoSpaceDN w:val="0"/>
      <w:adjustRightInd w:val="0"/>
      <w:outlineLvl w:val="0"/>
    </w:pPr>
    <w:rPr>
      <w:rFonts w:eastAsia="ＭＳ Ｐゴシック"/>
    </w:rPr>
  </w:style>
  <w:style w:type="paragraph" w:styleId="Heading2">
    <w:name w:val="heading 2"/>
    <w:basedOn w:val="Normal"/>
    <w:next w:val="Normal"/>
    <w:qFormat/>
    <w:pPr>
      <w:widowControl w:val="0"/>
      <w:autoSpaceDE w:val="0"/>
      <w:autoSpaceDN w:val="0"/>
      <w:adjustRightInd w:val="0"/>
      <w:ind w:left="270" w:hanging="270"/>
      <w:outlineLvl w:val="1"/>
    </w:pPr>
    <w:rPr>
      <w:rFonts w:eastAsia="ＭＳ Ｐゴシック"/>
      <w:sz w:val="36"/>
      <w:szCs w:val="36"/>
    </w:rPr>
  </w:style>
  <w:style w:type="paragraph" w:styleId="Heading3">
    <w:name w:val="heading 3"/>
    <w:basedOn w:val="Normal"/>
    <w:next w:val="Normal"/>
    <w:qFormat/>
    <w:pPr>
      <w:widowControl w:val="0"/>
      <w:autoSpaceDE w:val="0"/>
      <w:autoSpaceDN w:val="0"/>
      <w:adjustRightInd w:val="0"/>
      <w:ind w:left="585" w:hanging="225"/>
      <w:outlineLvl w:val="2"/>
    </w:pPr>
    <w:rPr>
      <w:rFonts w:eastAsia="ＭＳ Ｐゴシック"/>
      <w:sz w:val="36"/>
      <w:szCs w:val="36"/>
    </w:rPr>
  </w:style>
  <w:style w:type="paragraph" w:styleId="Heading4">
    <w:name w:val="heading 4"/>
    <w:basedOn w:val="Normal"/>
    <w:next w:val="Normal"/>
    <w:qFormat/>
    <w:pPr>
      <w:widowControl w:val="0"/>
      <w:autoSpaceDE w:val="0"/>
      <w:autoSpaceDN w:val="0"/>
      <w:adjustRightInd w:val="0"/>
      <w:ind w:left="900" w:hanging="180"/>
      <w:outlineLvl w:val="3"/>
    </w:pPr>
    <w:rPr>
      <w:rFonts w:eastAsia="ＭＳ Ｐゴシック"/>
      <w:sz w:val="32"/>
      <w:szCs w:val="32"/>
    </w:rPr>
  </w:style>
  <w:style w:type="paragraph" w:styleId="Heading5">
    <w:name w:val="heading 5"/>
    <w:basedOn w:val="Normal"/>
    <w:next w:val="Normal"/>
    <w:qFormat/>
    <w:pPr>
      <w:widowControl w:val="0"/>
      <w:autoSpaceDE w:val="0"/>
      <w:autoSpaceDN w:val="0"/>
      <w:adjustRightInd w:val="0"/>
      <w:ind w:left="1260" w:hanging="180"/>
      <w:outlineLvl w:val="4"/>
    </w:pPr>
    <w:rPr>
      <w:rFonts w:eastAsia="ＭＳ Ｐゴシック"/>
      <w:sz w:val="28"/>
      <w:szCs w:val="28"/>
    </w:rPr>
  </w:style>
  <w:style w:type="paragraph" w:styleId="Heading6">
    <w:name w:val="heading 6"/>
    <w:basedOn w:val="Normal"/>
    <w:next w:val="Normal"/>
    <w:qFormat/>
    <w:pPr>
      <w:widowControl w:val="0"/>
      <w:autoSpaceDE w:val="0"/>
      <w:autoSpaceDN w:val="0"/>
      <w:adjustRightInd w:val="0"/>
      <w:ind w:left="1620" w:hanging="180"/>
      <w:outlineLvl w:val="5"/>
    </w:pPr>
    <w:rPr>
      <w:rFonts w:eastAsia="ＭＳ Ｐゴシック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E508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CE508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E508F"/>
  </w:style>
  <w:style w:type="paragraph" w:styleId="BalloonText">
    <w:name w:val="Balloon Text"/>
    <w:basedOn w:val="Normal"/>
    <w:link w:val="BalloonTextChar"/>
    <w:uiPriority w:val="99"/>
    <w:semiHidden/>
    <w:unhideWhenUsed/>
    <w:rsid w:val="00D2544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445"/>
    <w:rPr>
      <w:rFonts w:ascii="Lucida Grande" w:hAnsi="Lucida Grande" w:cs="Lucida Grande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F107FE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472FC2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3A1BDC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54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245125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08765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600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21635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3825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3446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1580338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672011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063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233900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884731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948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12910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399178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655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606604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917677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291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065155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699782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04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42356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5205985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20" Type="http://schemas.openxmlformats.org/officeDocument/2006/relationships/image" Target="media/image11.png"/><Relationship Id="rId21" Type="http://schemas.openxmlformats.org/officeDocument/2006/relationships/image" Target="media/image12.png"/><Relationship Id="rId22" Type="http://schemas.openxmlformats.org/officeDocument/2006/relationships/header" Target="header1.xml"/><Relationship Id="rId23" Type="http://schemas.openxmlformats.org/officeDocument/2006/relationships/footer" Target="footer1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png"/><Relationship Id="rId13" Type="http://schemas.openxmlformats.org/officeDocument/2006/relationships/image" Target="media/image6.png"/><Relationship Id="rId14" Type="http://schemas.openxmlformats.org/officeDocument/2006/relationships/image" Target="media/image7.png"/><Relationship Id="rId15" Type="http://schemas.openxmlformats.org/officeDocument/2006/relationships/image" Target="media/image8.emf"/><Relationship Id="rId16" Type="http://schemas.openxmlformats.org/officeDocument/2006/relationships/oleObject" Target="embeddings/oleObject1.bin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hyperlink" Target="http://phet.colorado.edu/sims/projectile-motion/projectile-motion_en.html" TargetMode="Externa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3</Pages>
  <Words>1223</Words>
  <Characters>6976</Characters>
  <Application>Microsoft Macintosh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>I - 1 — Vector Addition</vt:lpstr>
      <vt:lpstr>    I - 1 — Vector Addition</vt:lpstr>
      <vt:lpstr>    I - 2 — Navigation and Relative Velocity</vt:lpstr>
      <vt:lpstr>    I - 3 One Dimensional Kinematics</vt:lpstr>
      <vt:lpstr>    I - 4  Projectile Motion</vt:lpstr>
    </vt:vector>
  </TitlesOfParts>
  <Company/>
  <LinksUpToDate>false</LinksUpToDate>
  <CharactersWithSpaces>8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 - 1 — Vector Addition</dc:title>
  <dc:subject/>
  <dc:creator>Anthony Klassen</dc:creator>
  <cp:keywords/>
  <cp:lastModifiedBy>user</cp:lastModifiedBy>
  <cp:revision>23</cp:revision>
  <cp:lastPrinted>2011-09-01T22:58:00Z</cp:lastPrinted>
  <dcterms:created xsi:type="dcterms:W3CDTF">2016-08-12T19:36:00Z</dcterms:created>
  <dcterms:modified xsi:type="dcterms:W3CDTF">2016-08-18T16:55:00Z</dcterms:modified>
</cp:coreProperties>
</file>